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68"/>
  </p:notesMasterIdLst>
  <p:sldIdLst>
    <p:sldId id="372" r:id="rId5"/>
    <p:sldId id="311" r:id="rId6"/>
    <p:sldId id="338" r:id="rId7"/>
    <p:sldId id="339" r:id="rId8"/>
    <p:sldId id="340" r:id="rId9"/>
    <p:sldId id="358" r:id="rId10"/>
    <p:sldId id="361" r:id="rId11"/>
    <p:sldId id="297" r:id="rId12"/>
    <p:sldId id="363" r:id="rId13"/>
    <p:sldId id="362" r:id="rId14"/>
    <p:sldId id="356" r:id="rId15"/>
    <p:sldId id="334" r:id="rId16"/>
    <p:sldId id="359" r:id="rId17"/>
    <p:sldId id="365" r:id="rId18"/>
    <p:sldId id="366" r:id="rId19"/>
    <p:sldId id="360" r:id="rId20"/>
    <p:sldId id="375" r:id="rId21"/>
    <p:sldId id="374" r:id="rId22"/>
    <p:sldId id="335" r:id="rId23"/>
    <p:sldId id="300" r:id="rId24"/>
    <p:sldId id="346" r:id="rId25"/>
    <p:sldId id="341" r:id="rId26"/>
    <p:sldId id="342" r:id="rId27"/>
    <p:sldId id="343" r:id="rId28"/>
    <p:sldId id="306" r:id="rId29"/>
    <p:sldId id="371" r:id="rId30"/>
    <p:sldId id="347" r:id="rId31"/>
    <p:sldId id="367" r:id="rId32"/>
    <p:sldId id="368" r:id="rId33"/>
    <p:sldId id="369" r:id="rId34"/>
    <p:sldId id="370" r:id="rId35"/>
    <p:sldId id="354" r:id="rId36"/>
    <p:sldId id="286" r:id="rId37"/>
    <p:sldId id="283" r:id="rId38"/>
    <p:sldId id="355" r:id="rId39"/>
    <p:sldId id="267" r:id="rId40"/>
    <p:sldId id="348" r:id="rId41"/>
    <p:sldId id="344" r:id="rId42"/>
    <p:sldId id="345" r:id="rId43"/>
    <p:sldId id="280" r:id="rId44"/>
    <p:sldId id="305" r:id="rId45"/>
    <p:sldId id="316" r:id="rId46"/>
    <p:sldId id="317" r:id="rId47"/>
    <p:sldId id="331" r:id="rId48"/>
    <p:sldId id="332" r:id="rId49"/>
    <p:sldId id="326" r:id="rId50"/>
    <p:sldId id="349" r:id="rId51"/>
    <p:sldId id="313" r:id="rId52"/>
    <p:sldId id="333" r:id="rId53"/>
    <p:sldId id="296" r:id="rId54"/>
    <p:sldId id="350" r:id="rId55"/>
    <p:sldId id="351" r:id="rId56"/>
    <p:sldId id="352" r:id="rId57"/>
    <p:sldId id="353" r:id="rId58"/>
    <p:sldId id="328" r:id="rId59"/>
    <p:sldId id="337" r:id="rId60"/>
    <p:sldId id="336" r:id="rId61"/>
    <p:sldId id="303" r:id="rId62"/>
    <p:sldId id="284" r:id="rId63"/>
    <p:sldId id="321" r:id="rId64"/>
    <p:sldId id="318" r:id="rId65"/>
    <p:sldId id="319" r:id="rId66"/>
    <p:sldId id="373" r:id="rId67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/>
    <p:restoredTop sz="94648"/>
  </p:normalViewPr>
  <p:slideViewPr>
    <p:cSldViewPr>
      <p:cViewPr varScale="1">
        <p:scale>
          <a:sx n="88" d="100"/>
          <a:sy n="88" d="100"/>
        </p:scale>
        <p:origin x="176" y="5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1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notesMaster" Target="notesMasters/notesMaster1.xml"/><Relationship Id="rId69" Type="http://schemas.openxmlformats.org/officeDocument/2006/relationships/presProps" Target="presProps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7" Type="http://schemas.openxmlformats.org/officeDocument/2006/relationships/image" Target="../media/image70.wmf"/><Relationship Id="rId8" Type="http://schemas.openxmlformats.org/officeDocument/2006/relationships/image" Target="../media/image71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25.06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Nr.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14569" indent="-274834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09933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39072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197880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1854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85827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29801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73774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D744C01-067F-43A3-BD05-8C0B9C098057}" type="slidenum">
              <a:rPr lang="en-US" sz="1300" b="0"/>
              <a:pPr eaLnBrk="1" hangingPunct="1">
                <a:defRPr/>
              </a:pPr>
              <a:t>2</a:t>
            </a:fld>
            <a:endParaRPr lang="en-US" sz="1300" b="0"/>
          </a:p>
        </p:txBody>
      </p:sp>
      <p:sp>
        <p:nvSpPr>
          <p:cNvPr id="921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52525" y="812800"/>
            <a:ext cx="5370513" cy="4029075"/>
          </a:xfrm>
          <a:prstGeom prst="rect">
            <a:avLst/>
          </a:prstGeom>
          <a:solidFill>
            <a:srgbClr val="FFFFFF"/>
          </a:solidFill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921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768351" y="5101384"/>
            <a:ext cx="6143625" cy="48332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lIns="94226" tIns="47113" rIns="94226" bIns="47113" anchor="ctr"/>
          <a:lstStyle/>
          <a:p>
            <a:pPr>
              <a:defRPr/>
            </a:pPr>
            <a:endParaRPr lang="en-US" smtClean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02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49585" y="9430460"/>
            <a:ext cx="2946537" cy="49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80" tIns="45440" rIns="90880" bIns="45440"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38188" indent="-28416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36650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590675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44700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019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591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163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735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hangingPunct="1"/>
            <a:fld id="{0B048225-06B7-4B0B-B854-B7F6B3949ABF}" type="slidenum">
              <a:rPr lang="ru-RU" altLang="en-US" sz="1200">
                <a:latin typeface="Arial" charset="0"/>
              </a:rPr>
              <a:pPr algn="r" eaLnBrk="1" hangingPunct="1"/>
              <a:t>13</a:t>
            </a:fld>
            <a:endParaRPr lang="ru-RU" altLang="en-US" sz="12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9612" y="4716922"/>
            <a:ext cx="5438451" cy="446804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955" tIns="45478" rIns="90955" bIns="45478"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633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10A54C-B8A7-4913-A499-194CC4984B71}" type="slidenum">
              <a:rPr lang="ru-RU"/>
              <a:pPr/>
              <a:t>14</a:t>
            </a:fld>
            <a:endParaRPr lang="ru-RU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76E75-C0A2-43DD-93D7-FD471FA6FF06}" type="slidenum">
              <a:rPr lang="ru-RU"/>
              <a:pPr/>
              <a:t>15</a:t>
            </a:fld>
            <a:endParaRPr lang="ru-RU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 noChangeArrowheads="1"/>
          </p:cNvSpPr>
          <p:nvPr/>
        </p:nvSpPr>
        <p:spPr bwMode="auto">
          <a:xfrm>
            <a:off x="3850096" y="9430538"/>
            <a:ext cx="2945979" cy="496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64" tIns="45682" rIns="91364" bIns="45682" anchor="b"/>
          <a:lstStyle/>
          <a:p>
            <a:pPr algn="r"/>
            <a:fld id="{B716B227-E130-492B-A0F9-1B6BB14F6BE8}" type="slidenum">
              <a:rPr lang="ru-RU" sz="1200">
                <a:solidFill>
                  <a:schemeClr val="tx1"/>
                </a:solidFill>
                <a:ea typeface="ＭＳ Ｐゴシック" charset="-128"/>
              </a:rPr>
              <a:pPr algn="r"/>
              <a:t>16</a:t>
            </a:fld>
            <a:endParaRPr lang="ru-RU" sz="1200">
              <a:solidFill>
                <a:schemeClr val="tx1"/>
              </a:solidFill>
              <a:ea typeface="ＭＳ Ｐゴシック" charset="-128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prstGeom prst="rect">
            <a:avLst/>
          </a:prstGeo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551" y="4716585"/>
            <a:ext cx="5438140" cy="4467363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72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1E8F93-27A5-4B20-896A-D595CBAB2C2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4612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16872" indent="-275720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02881" indent="-220576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544033" indent="-220576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1985185" indent="-220576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426338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867490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308642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749794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fld id="{DB172147-F0AE-47A4-A3E8-B1C5CA8C4E86}" type="slidenum">
              <a:rPr lang="en-US" altLang="en-US" sz="1300" b="0"/>
              <a:pPr eaLnBrk="1" hangingPunct="1"/>
              <a:t>26</a:t>
            </a:fld>
            <a:endParaRPr lang="en-US" altLang="en-US" sz="1300" b="0"/>
          </a:p>
        </p:txBody>
      </p:sp>
      <p:sp>
        <p:nvSpPr>
          <p:cNvPr id="48130" name="Substituent imagine diapozitiv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1" name="Substituent note 2"/>
          <p:cNvSpPr>
            <a:spLocks noGrp="1"/>
          </p:cNvSpPr>
          <p:nvPr>
            <p:ph type="body" idx="1"/>
          </p:nvPr>
        </p:nvSpPr>
        <p:spPr>
          <a:xfrm>
            <a:off x="679464" y="4715406"/>
            <a:ext cx="5438748" cy="4467471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 smtClean="0"/>
          </a:p>
        </p:txBody>
      </p:sp>
      <p:sp>
        <p:nvSpPr>
          <p:cNvPr id="56324" name="Substituent număr diapozitiv 3"/>
          <p:cNvSpPr txBox="1">
            <a:spLocks noGrp="1"/>
          </p:cNvSpPr>
          <p:nvPr/>
        </p:nvSpPr>
        <p:spPr bwMode="auto">
          <a:xfrm>
            <a:off x="3850294" y="9430813"/>
            <a:ext cx="2945862" cy="49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71" tIns="47786" rIns="95571" bIns="47786" anchor="b"/>
          <a:lstStyle>
            <a:lvl1pPr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algn="r" eaLnBrk="1" hangingPunct="1"/>
            <a:fld id="{E2487A94-A264-4F44-B8F0-279A41EF6731}" type="slidenum">
              <a:rPr lang="en-US" altLang="en-US" sz="1300" b="0">
                <a:latin typeface="Calibri" pitchFamily="34" charset="0"/>
                <a:cs typeface="Arial" pitchFamily="34" charset="0"/>
              </a:rPr>
              <a:pPr algn="r" eaLnBrk="1" hangingPunct="1"/>
              <a:t>26</a:t>
            </a:fld>
            <a:endParaRPr lang="en-US" altLang="en-US" sz="1300" b="0">
              <a:latin typeface="Calibri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0551" y="4716585"/>
            <a:ext cx="5438140" cy="4467363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BB3EF-F4FE-47D4-9E80-A514C38D90A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381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7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0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/25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0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6.wmf"/><Relationship Id="rId5" Type="http://schemas.openxmlformats.org/officeDocument/2006/relationships/image" Target="../media/image50.png"/><Relationship Id="rId6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0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33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4.wmf"/><Relationship Id="rId10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6.wmf"/><Relationship Id="rId5" Type="http://schemas.openxmlformats.org/officeDocument/2006/relationships/image" Target="../media/image50.png"/><Relationship Id="rId6" Type="http://schemas.openxmlformats.org/officeDocument/2006/relationships/image" Target="../media/image27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8.png"/><Relationship Id="rId11" Type="http://schemas.openxmlformats.org/officeDocument/2006/relationships/image" Target="../media/image9.wmf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9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10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28.png"/><Relationship Id="rId10" Type="http://schemas.openxmlformats.org/officeDocument/2006/relationships/image" Target="../media/image43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45.wmf"/><Relationship Id="rId15" Type="http://schemas.openxmlformats.org/officeDocument/2006/relationships/image" Target="../media/image48.png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46.wmf"/><Relationship Id="rId18" Type="http://schemas.openxmlformats.org/officeDocument/2006/relationships/oleObject" Target="../embeddings/oleObject28.bin"/><Relationship Id="rId19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0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9.png"/><Relationship Id="rId3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5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5.png"/><Relationship Id="rId47" Type="http://schemas.openxmlformats.org/officeDocument/2006/relationships/image" Target="../media/image86.png"/><Relationship Id="rId48" Type="http://schemas.openxmlformats.org/officeDocument/2006/relationships/image" Target="../media/image87.png"/><Relationship Id="rId49" Type="http://schemas.openxmlformats.org/officeDocument/2006/relationships/image" Target="../media/image88.png"/><Relationship Id="rId20" Type="http://schemas.openxmlformats.org/officeDocument/2006/relationships/image" Target="../media/image581.png"/><Relationship Id="rId21" Type="http://schemas.openxmlformats.org/officeDocument/2006/relationships/image" Target="../media/image59.png"/><Relationship Id="rId22" Type="http://schemas.openxmlformats.org/officeDocument/2006/relationships/image" Target="../media/image61.png"/><Relationship Id="rId23" Type="http://schemas.openxmlformats.org/officeDocument/2006/relationships/image" Target="../media/image62.png"/><Relationship Id="rId24" Type="http://schemas.openxmlformats.org/officeDocument/2006/relationships/image" Target="../media/image63.png"/><Relationship Id="rId25" Type="http://schemas.openxmlformats.org/officeDocument/2006/relationships/image" Target="../media/image64.png"/><Relationship Id="rId26" Type="http://schemas.openxmlformats.org/officeDocument/2006/relationships/image" Target="../media/image65.png"/><Relationship Id="rId27" Type="http://schemas.openxmlformats.org/officeDocument/2006/relationships/image" Target="../media/image66.png"/><Relationship Id="rId28" Type="http://schemas.openxmlformats.org/officeDocument/2006/relationships/image" Target="../media/image67.png"/><Relationship Id="rId29" Type="http://schemas.openxmlformats.org/officeDocument/2006/relationships/image" Target="../media/image68.png"/><Relationship Id="rId50" Type="http://schemas.openxmlformats.org/officeDocument/2006/relationships/image" Target="../media/image89.png"/><Relationship Id="rId51" Type="http://schemas.openxmlformats.org/officeDocument/2006/relationships/image" Target="../media/image90.png"/><Relationship Id="rId52" Type="http://schemas.openxmlformats.org/officeDocument/2006/relationships/image" Target="../media/image91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91.png"/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30" Type="http://schemas.openxmlformats.org/officeDocument/2006/relationships/image" Target="../media/image69.png"/><Relationship Id="rId31" Type="http://schemas.openxmlformats.org/officeDocument/2006/relationships/image" Target="../media/image70.png"/><Relationship Id="rId32" Type="http://schemas.openxmlformats.org/officeDocument/2006/relationships/image" Target="../media/image71.png"/><Relationship Id="rId9" Type="http://schemas.openxmlformats.org/officeDocument/2006/relationships/image" Target="../media/image461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1.png"/><Relationship Id="rId33" Type="http://schemas.openxmlformats.org/officeDocument/2006/relationships/image" Target="../media/image72.png"/><Relationship Id="rId34" Type="http://schemas.openxmlformats.org/officeDocument/2006/relationships/image" Target="../media/image73.png"/><Relationship Id="rId35" Type="http://schemas.openxmlformats.org/officeDocument/2006/relationships/image" Target="../media/image74.png"/><Relationship Id="rId36" Type="http://schemas.openxmlformats.org/officeDocument/2006/relationships/image" Target="../media/image75.png"/><Relationship Id="rId10" Type="http://schemas.openxmlformats.org/officeDocument/2006/relationships/image" Target="../media/image471.png"/><Relationship Id="rId11" Type="http://schemas.openxmlformats.org/officeDocument/2006/relationships/image" Target="../media/image481.png"/><Relationship Id="rId12" Type="http://schemas.openxmlformats.org/officeDocument/2006/relationships/image" Target="../media/image491.png"/><Relationship Id="rId13" Type="http://schemas.openxmlformats.org/officeDocument/2006/relationships/image" Target="../media/image511.png"/><Relationship Id="rId14" Type="http://schemas.openxmlformats.org/officeDocument/2006/relationships/image" Target="../media/image521.png"/><Relationship Id="rId15" Type="http://schemas.openxmlformats.org/officeDocument/2006/relationships/image" Target="../media/image53.png"/><Relationship Id="rId16" Type="http://schemas.openxmlformats.org/officeDocument/2006/relationships/image" Target="../media/image54.png"/><Relationship Id="rId17" Type="http://schemas.openxmlformats.org/officeDocument/2006/relationships/image" Target="../media/image55.png"/><Relationship Id="rId18" Type="http://schemas.openxmlformats.org/officeDocument/2006/relationships/image" Target="../media/image561.png"/><Relationship Id="rId19" Type="http://schemas.openxmlformats.org/officeDocument/2006/relationships/image" Target="../media/image571.png"/><Relationship Id="rId37" Type="http://schemas.openxmlformats.org/officeDocument/2006/relationships/image" Target="../media/image76.png"/><Relationship Id="rId38" Type="http://schemas.openxmlformats.org/officeDocument/2006/relationships/image" Target="../media/image77.png"/><Relationship Id="rId39" Type="http://schemas.openxmlformats.org/officeDocument/2006/relationships/image" Target="../media/image78.png"/><Relationship Id="rId40" Type="http://schemas.openxmlformats.org/officeDocument/2006/relationships/image" Target="../media/image79.png"/><Relationship Id="rId41" Type="http://schemas.openxmlformats.org/officeDocument/2006/relationships/image" Target="../media/image80.png"/><Relationship Id="rId42" Type="http://schemas.openxmlformats.org/officeDocument/2006/relationships/image" Target="../media/image81.png"/><Relationship Id="rId43" Type="http://schemas.openxmlformats.org/officeDocument/2006/relationships/image" Target="../media/image82.png"/><Relationship Id="rId44" Type="http://schemas.openxmlformats.org/officeDocument/2006/relationships/image" Target="../media/image83.png"/><Relationship Id="rId45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3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68.w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69.wmf"/><Relationship Id="rId16" Type="http://schemas.openxmlformats.org/officeDocument/2006/relationships/oleObject" Target="../embeddings/oleObject37.bin"/><Relationship Id="rId17" Type="http://schemas.openxmlformats.org/officeDocument/2006/relationships/image" Target="../media/image70.wmf"/><Relationship Id="rId18" Type="http://schemas.openxmlformats.org/officeDocument/2006/relationships/oleObject" Target="../embeddings/oleObject38.bin"/><Relationship Id="rId19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0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65.w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92.png"/><Relationship Id="rId3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7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9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5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0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9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0.png"/><Relationship Id="rId20" Type="http://schemas.openxmlformats.org/officeDocument/2006/relationships/image" Target="../media/image580.png"/><Relationship Id="rId21" Type="http://schemas.openxmlformats.org/officeDocument/2006/relationships/image" Target="../media/image590.png"/><Relationship Id="rId22" Type="http://schemas.openxmlformats.org/officeDocument/2006/relationships/image" Target="../media/image610.png"/><Relationship Id="rId23" Type="http://schemas.openxmlformats.org/officeDocument/2006/relationships/image" Target="../media/image620.png"/><Relationship Id="rId24" Type="http://schemas.openxmlformats.org/officeDocument/2006/relationships/image" Target="../media/image630.png"/><Relationship Id="rId25" Type="http://schemas.openxmlformats.org/officeDocument/2006/relationships/image" Target="../media/image640.png"/><Relationship Id="rId26" Type="http://schemas.openxmlformats.org/officeDocument/2006/relationships/image" Target="../media/image650.png"/><Relationship Id="rId27" Type="http://schemas.openxmlformats.org/officeDocument/2006/relationships/image" Target="../media/image660.png"/><Relationship Id="rId28" Type="http://schemas.openxmlformats.org/officeDocument/2006/relationships/image" Target="../media/image670.png"/><Relationship Id="rId10" Type="http://schemas.openxmlformats.org/officeDocument/2006/relationships/image" Target="../media/image470.png"/><Relationship Id="rId11" Type="http://schemas.openxmlformats.org/officeDocument/2006/relationships/image" Target="../media/image480.png"/><Relationship Id="rId12" Type="http://schemas.openxmlformats.org/officeDocument/2006/relationships/image" Target="../media/image490.png"/><Relationship Id="rId13" Type="http://schemas.openxmlformats.org/officeDocument/2006/relationships/image" Target="../media/image510.png"/><Relationship Id="rId14" Type="http://schemas.openxmlformats.org/officeDocument/2006/relationships/image" Target="../media/image520.png"/><Relationship Id="rId15" Type="http://schemas.openxmlformats.org/officeDocument/2006/relationships/image" Target="../media/image530.png"/><Relationship Id="rId16" Type="http://schemas.openxmlformats.org/officeDocument/2006/relationships/image" Target="../media/image540.png"/><Relationship Id="rId17" Type="http://schemas.openxmlformats.org/officeDocument/2006/relationships/image" Target="../media/image550.png"/><Relationship Id="rId18" Type="http://schemas.openxmlformats.org/officeDocument/2006/relationships/image" Target="../media/image560.png"/><Relationship Id="rId19" Type="http://schemas.openxmlformats.org/officeDocument/2006/relationships/image" Target="../media/image570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90.png"/><Relationship Id="rId3" Type="http://schemas.openxmlformats.org/officeDocument/2006/relationships/image" Target="../media/image400.png"/><Relationship Id="rId4" Type="http://schemas.openxmlformats.org/officeDocument/2006/relationships/image" Target="../media/image410.png"/><Relationship Id="rId5" Type="http://schemas.openxmlformats.org/officeDocument/2006/relationships/image" Target="../media/image420.png"/><Relationship Id="rId6" Type="http://schemas.openxmlformats.org/officeDocument/2006/relationships/image" Target="../media/image430.png"/><Relationship Id="rId7" Type="http://schemas.openxmlformats.org/officeDocument/2006/relationships/image" Target="../media/image440.png"/><Relationship Id="rId8" Type="http://schemas.openxmlformats.org/officeDocument/2006/relationships/image" Target="../media/image45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4" Type="http://schemas.openxmlformats.org/officeDocument/2006/relationships/image" Target="../media/image700.png"/><Relationship Id="rId5" Type="http://schemas.openxmlformats.org/officeDocument/2006/relationships/image" Target="../media/image710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80.png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10.png"/><Relationship Id="rId12" Type="http://schemas.openxmlformats.org/officeDocument/2006/relationships/image" Target="../media/image820.png"/><Relationship Id="rId13" Type="http://schemas.openxmlformats.org/officeDocument/2006/relationships/image" Target="../media/image830.png"/><Relationship Id="rId14" Type="http://schemas.openxmlformats.org/officeDocument/2006/relationships/image" Target="../media/image840.png"/><Relationship Id="rId15" Type="http://schemas.openxmlformats.org/officeDocument/2006/relationships/image" Target="../media/image850.png"/><Relationship Id="rId16" Type="http://schemas.openxmlformats.org/officeDocument/2006/relationships/image" Target="../media/image860.png"/><Relationship Id="rId17" Type="http://schemas.openxmlformats.org/officeDocument/2006/relationships/image" Target="../media/image870.png"/><Relationship Id="rId18" Type="http://schemas.openxmlformats.org/officeDocument/2006/relationships/image" Target="../media/image880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720.png"/><Relationship Id="rId3" Type="http://schemas.openxmlformats.org/officeDocument/2006/relationships/image" Target="../media/image730.png"/><Relationship Id="rId4" Type="http://schemas.openxmlformats.org/officeDocument/2006/relationships/image" Target="../media/image740.png"/><Relationship Id="rId5" Type="http://schemas.openxmlformats.org/officeDocument/2006/relationships/image" Target="../media/image750.png"/><Relationship Id="rId6" Type="http://schemas.openxmlformats.org/officeDocument/2006/relationships/image" Target="../media/image760.png"/><Relationship Id="rId7" Type="http://schemas.openxmlformats.org/officeDocument/2006/relationships/image" Target="../media/image770.png"/><Relationship Id="rId8" Type="http://schemas.openxmlformats.org/officeDocument/2006/relationships/image" Target="../media/image780.png"/><Relationship Id="rId9" Type="http://schemas.openxmlformats.org/officeDocument/2006/relationships/image" Target="../media/image790.png"/><Relationship Id="rId10" Type="http://schemas.openxmlformats.org/officeDocument/2006/relationships/image" Target="../media/image800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6.png"/><Relationship Id="rId20" Type="http://schemas.openxmlformats.org/officeDocument/2006/relationships/image" Target="../media/image107.png"/><Relationship Id="rId21" Type="http://schemas.openxmlformats.org/officeDocument/2006/relationships/image" Target="../media/image108.png"/><Relationship Id="rId22" Type="http://schemas.openxmlformats.org/officeDocument/2006/relationships/image" Target="../media/image109.png"/><Relationship Id="rId23" Type="http://schemas.openxmlformats.org/officeDocument/2006/relationships/image" Target="../media/image110.png"/><Relationship Id="rId24" Type="http://schemas.openxmlformats.org/officeDocument/2006/relationships/image" Target="../media/image111.png"/><Relationship Id="rId25" Type="http://schemas.openxmlformats.org/officeDocument/2006/relationships/image" Target="../media/image112.png"/><Relationship Id="rId26" Type="http://schemas.openxmlformats.org/officeDocument/2006/relationships/image" Target="../media/image113.png"/><Relationship Id="rId27" Type="http://schemas.openxmlformats.org/officeDocument/2006/relationships/image" Target="../media/image114.png"/><Relationship Id="rId10" Type="http://schemas.openxmlformats.org/officeDocument/2006/relationships/image" Target="../media/image970.png"/><Relationship Id="rId11" Type="http://schemas.openxmlformats.org/officeDocument/2006/relationships/image" Target="../media/image98.png"/><Relationship Id="rId12" Type="http://schemas.openxmlformats.org/officeDocument/2006/relationships/image" Target="../media/image99.png"/><Relationship Id="rId13" Type="http://schemas.openxmlformats.org/officeDocument/2006/relationships/image" Target="../media/image100.png"/><Relationship Id="rId14" Type="http://schemas.openxmlformats.org/officeDocument/2006/relationships/image" Target="../media/image101.png"/><Relationship Id="rId15" Type="http://schemas.openxmlformats.org/officeDocument/2006/relationships/image" Target="../media/image102.png"/><Relationship Id="rId16" Type="http://schemas.openxmlformats.org/officeDocument/2006/relationships/image" Target="../media/image103.png"/><Relationship Id="rId17" Type="http://schemas.openxmlformats.org/officeDocument/2006/relationships/image" Target="../media/image104.png"/><Relationship Id="rId18" Type="http://schemas.openxmlformats.org/officeDocument/2006/relationships/image" Target="../media/image105.png"/><Relationship Id="rId19" Type="http://schemas.openxmlformats.org/officeDocument/2006/relationships/image" Target="../media/image106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890.png"/><Relationship Id="rId3" Type="http://schemas.openxmlformats.org/officeDocument/2006/relationships/image" Target="../media/image900.png"/><Relationship Id="rId4" Type="http://schemas.openxmlformats.org/officeDocument/2006/relationships/image" Target="../media/image910.png"/><Relationship Id="rId5" Type="http://schemas.openxmlformats.org/officeDocument/2006/relationships/image" Target="../media/image920.png"/><Relationship Id="rId6" Type="http://schemas.openxmlformats.org/officeDocument/2006/relationships/image" Target="../media/image930.png"/><Relationship Id="rId7" Type="http://schemas.openxmlformats.org/officeDocument/2006/relationships/image" Target="../media/image940.png"/><Relationship Id="rId8" Type="http://schemas.openxmlformats.org/officeDocument/2006/relationships/image" Target="../media/image9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9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1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image" Target="../media/image118.jpe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6.jp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0.png"/><Relationship Id="rId12" Type="http://schemas.openxmlformats.org/officeDocument/2006/relationships/image" Target="../media/image180.png"/><Relationship Id="rId13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0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414246">
            <a:off x="1433449" y="1134987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Experimental check of preci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predictions of QCD us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nd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 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toms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683568" y="5877272"/>
            <a:ext cx="7704856" cy="36004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CERN, </a:t>
            </a:r>
            <a:r>
              <a:rPr lang="en-US" sz="7200" b="1" kern="10" dirty="0" err="1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june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2018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683568" y="5177337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(JINR, DIRAC collaboration)  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F96A1B">
                  <a:lumMod val="75000"/>
                </a:srgbClr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58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3600" baseline="30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nd </a:t>
            </a: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3600" baseline="30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toms lifetime</a:t>
            </a:r>
            <a:endParaRPr lang="en-US" sz="3600" baseline="-25000">
              <a:solidFill>
                <a:srgbClr val="761E3D"/>
              </a:solidFill>
              <a:latin typeface="Sylfaen" charset="0"/>
              <a:ea typeface="ＭＳ Ｐゴシック" charset="0"/>
            </a:endParaRPr>
          </a:p>
        </p:txBody>
      </p:sp>
      <p:grpSp>
        <p:nvGrpSpPr>
          <p:cNvPr id="16386" name="Group 23"/>
          <p:cNvGrpSpPr>
            <a:grpSpLocks/>
          </p:cNvGrpSpPr>
          <p:nvPr/>
        </p:nvGrpSpPr>
        <p:grpSpPr bwMode="auto">
          <a:xfrm>
            <a:off x="298450" y="1731963"/>
            <a:ext cx="2236788" cy="1412875"/>
            <a:chOff x="144" y="2261"/>
            <a:chExt cx="1409" cy="890"/>
          </a:xfrm>
        </p:grpSpPr>
        <p:grpSp>
          <p:nvGrpSpPr>
            <p:cNvPr id="16401" name="Group 24"/>
            <p:cNvGrpSpPr>
              <a:grpSpLocks/>
            </p:cNvGrpSpPr>
            <p:nvPr/>
          </p:nvGrpSpPr>
          <p:grpSpPr bwMode="auto">
            <a:xfrm>
              <a:off x="250" y="2387"/>
              <a:ext cx="1150" cy="655"/>
              <a:chOff x="363" y="468"/>
              <a:chExt cx="1150" cy="655"/>
            </a:xfrm>
          </p:grpSpPr>
          <p:sp>
            <p:nvSpPr>
              <p:cNvPr id="16406" name="Line 25"/>
              <p:cNvSpPr>
                <a:spLocks noChangeShapeType="1"/>
              </p:cNvSpPr>
              <p:nvPr/>
            </p:nvSpPr>
            <p:spPr bwMode="auto">
              <a:xfrm>
                <a:off x="453" y="550"/>
                <a:ext cx="317" cy="0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407" name="Group 26"/>
              <p:cNvGrpSpPr>
                <a:grpSpLocks/>
              </p:cNvGrpSpPr>
              <p:nvPr/>
            </p:nvGrpSpPr>
            <p:grpSpPr bwMode="auto">
              <a:xfrm>
                <a:off x="363" y="468"/>
                <a:ext cx="1150" cy="655"/>
                <a:chOff x="363" y="468"/>
                <a:chExt cx="1150" cy="655"/>
              </a:xfrm>
            </p:grpSpPr>
            <p:grpSp>
              <p:nvGrpSpPr>
                <p:cNvPr id="16408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519" y="549"/>
                  <a:ext cx="207" cy="504"/>
                  <a:chOff x="2349" y="1137"/>
                  <a:chExt cx="594" cy="966"/>
                </a:xfrm>
              </p:grpSpPr>
              <p:sp>
                <p:nvSpPr>
                  <p:cNvPr id="16417" name="AutoShape 28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2349" y="1137"/>
                    <a:ext cx="594" cy="9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18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2357" y="1141"/>
                    <a:ext cx="582" cy="958"/>
                  </a:xfrm>
                  <a:custGeom>
                    <a:avLst/>
                    <a:gdLst>
                      <a:gd name="T0" fmla="*/ 62 w 582"/>
                      <a:gd name="T1" fmla="*/ 8 h 958"/>
                      <a:gd name="T2" fmla="*/ 24 w 582"/>
                      <a:gd name="T3" fmla="*/ 60 h 958"/>
                      <a:gd name="T4" fmla="*/ 0 w 582"/>
                      <a:gd name="T5" fmla="*/ 112 h 958"/>
                      <a:gd name="T6" fmla="*/ 4 w 582"/>
                      <a:gd name="T7" fmla="*/ 150 h 958"/>
                      <a:gd name="T8" fmla="*/ 28 w 582"/>
                      <a:gd name="T9" fmla="*/ 192 h 958"/>
                      <a:gd name="T10" fmla="*/ 54 w 582"/>
                      <a:gd name="T11" fmla="*/ 238 h 958"/>
                      <a:gd name="T12" fmla="*/ 66 w 582"/>
                      <a:gd name="T13" fmla="*/ 286 h 958"/>
                      <a:gd name="T14" fmla="*/ 54 w 582"/>
                      <a:gd name="T15" fmla="*/ 336 h 958"/>
                      <a:gd name="T16" fmla="*/ 30 w 582"/>
                      <a:gd name="T17" fmla="*/ 396 h 958"/>
                      <a:gd name="T18" fmla="*/ 10 w 582"/>
                      <a:gd name="T19" fmla="*/ 452 h 958"/>
                      <a:gd name="T20" fmla="*/ 14 w 582"/>
                      <a:gd name="T21" fmla="*/ 498 h 958"/>
                      <a:gd name="T22" fmla="*/ 38 w 582"/>
                      <a:gd name="T23" fmla="*/ 548 h 958"/>
                      <a:gd name="T24" fmla="*/ 62 w 582"/>
                      <a:gd name="T25" fmla="*/ 596 h 958"/>
                      <a:gd name="T26" fmla="*/ 66 w 582"/>
                      <a:gd name="T27" fmla="*/ 644 h 958"/>
                      <a:gd name="T28" fmla="*/ 46 w 582"/>
                      <a:gd name="T29" fmla="*/ 698 h 958"/>
                      <a:gd name="T30" fmla="*/ 20 w 582"/>
                      <a:gd name="T31" fmla="*/ 758 h 958"/>
                      <a:gd name="T32" fmla="*/ 10 w 582"/>
                      <a:gd name="T33" fmla="*/ 810 h 958"/>
                      <a:gd name="T34" fmla="*/ 26 w 582"/>
                      <a:gd name="T35" fmla="*/ 858 h 958"/>
                      <a:gd name="T36" fmla="*/ 80 w 582"/>
                      <a:gd name="T37" fmla="*/ 918 h 958"/>
                      <a:gd name="T38" fmla="*/ 122 w 582"/>
                      <a:gd name="T39" fmla="*/ 956 h 958"/>
                      <a:gd name="T40" fmla="*/ 294 w 582"/>
                      <a:gd name="T41" fmla="*/ 2 h 958"/>
                      <a:gd name="T42" fmla="*/ 268 w 582"/>
                      <a:gd name="T43" fmla="*/ 40 h 958"/>
                      <a:gd name="T44" fmla="*/ 234 w 582"/>
                      <a:gd name="T45" fmla="*/ 96 h 958"/>
                      <a:gd name="T46" fmla="*/ 230 w 582"/>
                      <a:gd name="T47" fmla="*/ 138 h 958"/>
                      <a:gd name="T48" fmla="*/ 248 w 582"/>
                      <a:gd name="T49" fmla="*/ 176 h 958"/>
                      <a:gd name="T50" fmla="*/ 276 w 582"/>
                      <a:gd name="T51" fmla="*/ 222 h 958"/>
                      <a:gd name="T52" fmla="*/ 294 w 582"/>
                      <a:gd name="T53" fmla="*/ 270 h 958"/>
                      <a:gd name="T54" fmla="*/ 290 w 582"/>
                      <a:gd name="T55" fmla="*/ 318 h 958"/>
                      <a:gd name="T56" fmla="*/ 266 w 582"/>
                      <a:gd name="T57" fmla="*/ 378 h 958"/>
                      <a:gd name="T58" fmla="*/ 244 w 582"/>
                      <a:gd name="T59" fmla="*/ 434 h 958"/>
                      <a:gd name="T60" fmla="*/ 240 w 582"/>
                      <a:gd name="T61" fmla="*/ 484 h 958"/>
                      <a:gd name="T62" fmla="*/ 258 w 582"/>
                      <a:gd name="T63" fmla="*/ 530 h 958"/>
                      <a:gd name="T64" fmla="*/ 284 w 582"/>
                      <a:gd name="T65" fmla="*/ 580 h 958"/>
                      <a:gd name="T66" fmla="*/ 296 w 582"/>
                      <a:gd name="T67" fmla="*/ 628 h 958"/>
                      <a:gd name="T68" fmla="*/ 284 w 582"/>
                      <a:gd name="T69" fmla="*/ 678 h 958"/>
                      <a:gd name="T70" fmla="*/ 258 w 582"/>
                      <a:gd name="T71" fmla="*/ 738 h 958"/>
                      <a:gd name="T72" fmla="*/ 240 w 582"/>
                      <a:gd name="T73" fmla="*/ 794 h 958"/>
                      <a:gd name="T74" fmla="*/ 246 w 582"/>
                      <a:gd name="T75" fmla="*/ 840 h 958"/>
                      <a:gd name="T76" fmla="*/ 288 w 582"/>
                      <a:gd name="T77" fmla="*/ 896 h 958"/>
                      <a:gd name="T78" fmla="*/ 344 w 582"/>
                      <a:gd name="T79" fmla="*/ 950 h 958"/>
                      <a:gd name="T80" fmla="*/ 524 w 582"/>
                      <a:gd name="T81" fmla="*/ 0 h 958"/>
                      <a:gd name="T82" fmla="*/ 510 w 582"/>
                      <a:gd name="T83" fmla="*/ 20 h 958"/>
                      <a:gd name="T84" fmla="*/ 472 w 582"/>
                      <a:gd name="T85" fmla="*/ 80 h 958"/>
                      <a:gd name="T86" fmla="*/ 458 w 582"/>
                      <a:gd name="T87" fmla="*/ 124 h 958"/>
                      <a:gd name="T88" fmla="*/ 468 w 582"/>
                      <a:gd name="T89" fmla="*/ 162 h 958"/>
                      <a:gd name="T90" fmla="*/ 494 w 582"/>
                      <a:gd name="T91" fmla="*/ 206 h 958"/>
                      <a:gd name="T92" fmla="*/ 520 w 582"/>
                      <a:gd name="T93" fmla="*/ 254 h 958"/>
                      <a:gd name="T94" fmla="*/ 524 w 582"/>
                      <a:gd name="T95" fmla="*/ 302 h 958"/>
                      <a:gd name="T96" fmla="*/ 504 w 582"/>
                      <a:gd name="T97" fmla="*/ 356 h 958"/>
                      <a:gd name="T98" fmla="*/ 478 w 582"/>
                      <a:gd name="T99" fmla="*/ 416 h 958"/>
                      <a:gd name="T100" fmla="*/ 468 w 582"/>
                      <a:gd name="T101" fmla="*/ 468 h 958"/>
                      <a:gd name="T102" fmla="*/ 478 w 582"/>
                      <a:gd name="T103" fmla="*/ 514 h 958"/>
                      <a:gd name="T104" fmla="*/ 504 w 582"/>
                      <a:gd name="T105" fmla="*/ 564 h 958"/>
                      <a:gd name="T106" fmla="*/ 524 w 582"/>
                      <a:gd name="T107" fmla="*/ 612 h 958"/>
                      <a:gd name="T108" fmla="*/ 520 w 582"/>
                      <a:gd name="T109" fmla="*/ 660 h 958"/>
                      <a:gd name="T110" fmla="*/ 496 w 582"/>
                      <a:gd name="T111" fmla="*/ 720 h 958"/>
                      <a:gd name="T112" fmla="*/ 472 w 582"/>
                      <a:gd name="T113" fmla="*/ 776 h 958"/>
                      <a:gd name="T114" fmla="*/ 468 w 582"/>
                      <a:gd name="T115" fmla="*/ 826 h 958"/>
                      <a:gd name="T116" fmla="*/ 498 w 582"/>
                      <a:gd name="T117" fmla="*/ 876 h 958"/>
                      <a:gd name="T118" fmla="*/ 558 w 582"/>
                      <a:gd name="T119" fmla="*/ 936 h 958"/>
                      <a:gd name="T120" fmla="*/ 582 w 582"/>
                      <a:gd name="T121" fmla="*/ 958 h 958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w 582"/>
                      <a:gd name="T184" fmla="*/ 0 h 958"/>
                      <a:gd name="T185" fmla="*/ 582 w 582"/>
                      <a:gd name="T186" fmla="*/ 958 h 958"/>
                    </a:gdLst>
                    <a:ahLst/>
                    <a:cxnLst>
                      <a:cxn ang="T122">
                        <a:pos x="T0" y="T1"/>
                      </a:cxn>
                      <a:cxn ang="T123">
                        <a:pos x="T2" y="T3"/>
                      </a:cxn>
                      <a:cxn ang="T124">
                        <a:pos x="T4" y="T5"/>
                      </a:cxn>
                      <a:cxn ang="T125">
                        <a:pos x="T6" y="T7"/>
                      </a:cxn>
                      <a:cxn ang="T126">
                        <a:pos x="T8" y="T9"/>
                      </a:cxn>
                      <a:cxn ang="T127">
                        <a:pos x="T10" y="T11"/>
                      </a:cxn>
                      <a:cxn ang="T128">
                        <a:pos x="T12" y="T13"/>
                      </a:cxn>
                      <a:cxn ang="T129">
                        <a:pos x="T14" y="T15"/>
                      </a:cxn>
                      <a:cxn ang="T130">
                        <a:pos x="T16" y="T17"/>
                      </a:cxn>
                      <a:cxn ang="T131">
                        <a:pos x="T18" y="T19"/>
                      </a:cxn>
                      <a:cxn ang="T132">
                        <a:pos x="T20" y="T21"/>
                      </a:cxn>
                      <a:cxn ang="T133">
                        <a:pos x="T22" y="T23"/>
                      </a:cxn>
                      <a:cxn ang="T134">
                        <a:pos x="T24" y="T25"/>
                      </a:cxn>
                      <a:cxn ang="T135">
                        <a:pos x="T26" y="T27"/>
                      </a:cxn>
                      <a:cxn ang="T136">
                        <a:pos x="T28" y="T29"/>
                      </a:cxn>
                      <a:cxn ang="T137">
                        <a:pos x="T30" y="T31"/>
                      </a:cxn>
                      <a:cxn ang="T138">
                        <a:pos x="T32" y="T33"/>
                      </a:cxn>
                      <a:cxn ang="T139">
                        <a:pos x="T34" y="T35"/>
                      </a:cxn>
                      <a:cxn ang="T140">
                        <a:pos x="T36" y="T37"/>
                      </a:cxn>
                      <a:cxn ang="T141">
                        <a:pos x="T38" y="T39"/>
                      </a:cxn>
                      <a:cxn ang="T142">
                        <a:pos x="T40" y="T41"/>
                      </a:cxn>
                      <a:cxn ang="T143">
                        <a:pos x="T42" y="T43"/>
                      </a:cxn>
                      <a:cxn ang="T144">
                        <a:pos x="T44" y="T45"/>
                      </a:cxn>
                      <a:cxn ang="T145">
                        <a:pos x="T46" y="T47"/>
                      </a:cxn>
                      <a:cxn ang="T146">
                        <a:pos x="T48" y="T49"/>
                      </a:cxn>
                      <a:cxn ang="T147">
                        <a:pos x="T50" y="T51"/>
                      </a:cxn>
                      <a:cxn ang="T148">
                        <a:pos x="T52" y="T53"/>
                      </a:cxn>
                      <a:cxn ang="T149">
                        <a:pos x="T54" y="T55"/>
                      </a:cxn>
                      <a:cxn ang="T150">
                        <a:pos x="T56" y="T57"/>
                      </a:cxn>
                      <a:cxn ang="T151">
                        <a:pos x="T58" y="T59"/>
                      </a:cxn>
                      <a:cxn ang="T152">
                        <a:pos x="T60" y="T61"/>
                      </a:cxn>
                      <a:cxn ang="T153">
                        <a:pos x="T62" y="T63"/>
                      </a:cxn>
                      <a:cxn ang="T154">
                        <a:pos x="T64" y="T65"/>
                      </a:cxn>
                      <a:cxn ang="T155">
                        <a:pos x="T66" y="T67"/>
                      </a:cxn>
                      <a:cxn ang="T156">
                        <a:pos x="T68" y="T69"/>
                      </a:cxn>
                      <a:cxn ang="T157">
                        <a:pos x="T70" y="T71"/>
                      </a:cxn>
                      <a:cxn ang="T158">
                        <a:pos x="T72" y="T73"/>
                      </a:cxn>
                      <a:cxn ang="T159">
                        <a:pos x="T74" y="T75"/>
                      </a:cxn>
                      <a:cxn ang="T160">
                        <a:pos x="T76" y="T77"/>
                      </a:cxn>
                      <a:cxn ang="T161">
                        <a:pos x="T78" y="T79"/>
                      </a:cxn>
                      <a:cxn ang="T162">
                        <a:pos x="T80" y="T81"/>
                      </a:cxn>
                      <a:cxn ang="T163">
                        <a:pos x="T82" y="T83"/>
                      </a:cxn>
                      <a:cxn ang="T164">
                        <a:pos x="T84" y="T85"/>
                      </a:cxn>
                      <a:cxn ang="T165">
                        <a:pos x="T86" y="T87"/>
                      </a:cxn>
                      <a:cxn ang="T166">
                        <a:pos x="T88" y="T89"/>
                      </a:cxn>
                      <a:cxn ang="T167">
                        <a:pos x="T90" y="T91"/>
                      </a:cxn>
                      <a:cxn ang="T168">
                        <a:pos x="T92" y="T93"/>
                      </a:cxn>
                      <a:cxn ang="T169">
                        <a:pos x="T94" y="T95"/>
                      </a:cxn>
                      <a:cxn ang="T170">
                        <a:pos x="T96" y="T97"/>
                      </a:cxn>
                      <a:cxn ang="T171">
                        <a:pos x="T98" y="T99"/>
                      </a:cxn>
                      <a:cxn ang="T172">
                        <a:pos x="T100" y="T101"/>
                      </a:cxn>
                      <a:cxn ang="T173">
                        <a:pos x="T102" y="T103"/>
                      </a:cxn>
                      <a:cxn ang="T174">
                        <a:pos x="T104" y="T105"/>
                      </a:cxn>
                      <a:cxn ang="T175">
                        <a:pos x="T106" y="T107"/>
                      </a:cxn>
                      <a:cxn ang="T176">
                        <a:pos x="T108" y="T109"/>
                      </a:cxn>
                      <a:cxn ang="T177">
                        <a:pos x="T110" y="T111"/>
                      </a:cxn>
                      <a:cxn ang="T178">
                        <a:pos x="T112" y="T113"/>
                      </a:cxn>
                      <a:cxn ang="T179">
                        <a:pos x="T114" y="T115"/>
                      </a:cxn>
                      <a:cxn ang="T180">
                        <a:pos x="T116" y="T117"/>
                      </a:cxn>
                      <a:cxn ang="T181">
                        <a:pos x="T118" y="T119"/>
                      </a:cxn>
                      <a:cxn ang="T182">
                        <a:pos x="T120" y="T121"/>
                      </a:cxn>
                    </a:cxnLst>
                    <a:rect l="T183" t="T184" r="T185" b="T186"/>
                    <a:pathLst>
                      <a:path w="582" h="958">
                        <a:moveTo>
                          <a:pt x="66" y="0"/>
                        </a:moveTo>
                        <a:lnTo>
                          <a:pt x="66" y="2"/>
                        </a:lnTo>
                        <a:lnTo>
                          <a:pt x="62" y="8"/>
                        </a:lnTo>
                        <a:lnTo>
                          <a:pt x="52" y="20"/>
                        </a:lnTo>
                        <a:lnTo>
                          <a:pt x="38" y="40"/>
                        </a:lnTo>
                        <a:lnTo>
                          <a:pt x="24" y="60"/>
                        </a:lnTo>
                        <a:lnTo>
                          <a:pt x="14" y="80"/>
                        </a:lnTo>
                        <a:lnTo>
                          <a:pt x="6" y="96"/>
                        </a:lnTo>
                        <a:lnTo>
                          <a:pt x="0" y="112"/>
                        </a:lnTo>
                        <a:lnTo>
                          <a:pt x="0" y="124"/>
                        </a:lnTo>
                        <a:lnTo>
                          <a:pt x="0" y="138"/>
                        </a:lnTo>
                        <a:lnTo>
                          <a:pt x="4" y="150"/>
                        </a:lnTo>
                        <a:lnTo>
                          <a:pt x="10" y="162"/>
                        </a:lnTo>
                        <a:lnTo>
                          <a:pt x="18" y="176"/>
                        </a:lnTo>
                        <a:lnTo>
                          <a:pt x="28" y="192"/>
                        </a:lnTo>
                        <a:lnTo>
                          <a:pt x="36" y="206"/>
                        </a:lnTo>
                        <a:lnTo>
                          <a:pt x="46" y="222"/>
                        </a:lnTo>
                        <a:lnTo>
                          <a:pt x="54" y="238"/>
                        </a:lnTo>
                        <a:lnTo>
                          <a:pt x="62" y="254"/>
                        </a:lnTo>
                        <a:lnTo>
                          <a:pt x="66" y="270"/>
                        </a:lnTo>
                        <a:lnTo>
                          <a:pt x="66" y="286"/>
                        </a:lnTo>
                        <a:lnTo>
                          <a:pt x="66" y="302"/>
                        </a:lnTo>
                        <a:lnTo>
                          <a:pt x="62" y="318"/>
                        </a:lnTo>
                        <a:lnTo>
                          <a:pt x="54" y="336"/>
                        </a:lnTo>
                        <a:lnTo>
                          <a:pt x="46" y="356"/>
                        </a:lnTo>
                        <a:lnTo>
                          <a:pt x="38" y="378"/>
                        </a:lnTo>
                        <a:lnTo>
                          <a:pt x="30" y="396"/>
                        </a:lnTo>
                        <a:lnTo>
                          <a:pt x="20" y="416"/>
                        </a:lnTo>
                        <a:lnTo>
                          <a:pt x="14" y="434"/>
                        </a:lnTo>
                        <a:lnTo>
                          <a:pt x="10" y="452"/>
                        </a:lnTo>
                        <a:lnTo>
                          <a:pt x="10" y="468"/>
                        </a:lnTo>
                        <a:lnTo>
                          <a:pt x="10" y="484"/>
                        </a:lnTo>
                        <a:lnTo>
                          <a:pt x="14" y="498"/>
                        </a:lnTo>
                        <a:lnTo>
                          <a:pt x="20" y="514"/>
                        </a:lnTo>
                        <a:lnTo>
                          <a:pt x="30" y="530"/>
                        </a:lnTo>
                        <a:lnTo>
                          <a:pt x="38" y="548"/>
                        </a:lnTo>
                        <a:lnTo>
                          <a:pt x="46" y="564"/>
                        </a:lnTo>
                        <a:lnTo>
                          <a:pt x="54" y="580"/>
                        </a:lnTo>
                        <a:lnTo>
                          <a:pt x="62" y="596"/>
                        </a:lnTo>
                        <a:lnTo>
                          <a:pt x="66" y="612"/>
                        </a:lnTo>
                        <a:lnTo>
                          <a:pt x="66" y="628"/>
                        </a:lnTo>
                        <a:lnTo>
                          <a:pt x="66" y="644"/>
                        </a:lnTo>
                        <a:lnTo>
                          <a:pt x="62" y="660"/>
                        </a:lnTo>
                        <a:lnTo>
                          <a:pt x="54" y="678"/>
                        </a:lnTo>
                        <a:lnTo>
                          <a:pt x="46" y="698"/>
                        </a:lnTo>
                        <a:lnTo>
                          <a:pt x="38" y="720"/>
                        </a:lnTo>
                        <a:lnTo>
                          <a:pt x="30" y="738"/>
                        </a:lnTo>
                        <a:lnTo>
                          <a:pt x="20" y="758"/>
                        </a:lnTo>
                        <a:lnTo>
                          <a:pt x="14" y="776"/>
                        </a:lnTo>
                        <a:lnTo>
                          <a:pt x="10" y="794"/>
                        </a:lnTo>
                        <a:lnTo>
                          <a:pt x="10" y="810"/>
                        </a:lnTo>
                        <a:lnTo>
                          <a:pt x="10" y="826"/>
                        </a:lnTo>
                        <a:lnTo>
                          <a:pt x="16" y="840"/>
                        </a:lnTo>
                        <a:lnTo>
                          <a:pt x="26" y="858"/>
                        </a:lnTo>
                        <a:lnTo>
                          <a:pt x="40" y="876"/>
                        </a:lnTo>
                        <a:lnTo>
                          <a:pt x="58" y="896"/>
                        </a:lnTo>
                        <a:lnTo>
                          <a:pt x="80" y="918"/>
                        </a:lnTo>
                        <a:lnTo>
                          <a:pt x="100" y="936"/>
                        </a:lnTo>
                        <a:lnTo>
                          <a:pt x="114" y="950"/>
                        </a:lnTo>
                        <a:lnTo>
                          <a:pt x="122" y="956"/>
                        </a:lnTo>
                        <a:lnTo>
                          <a:pt x="124" y="958"/>
                        </a:lnTo>
                        <a:moveTo>
                          <a:pt x="296" y="0"/>
                        </a:moveTo>
                        <a:lnTo>
                          <a:pt x="294" y="2"/>
                        </a:lnTo>
                        <a:lnTo>
                          <a:pt x="290" y="8"/>
                        </a:lnTo>
                        <a:lnTo>
                          <a:pt x="280" y="20"/>
                        </a:lnTo>
                        <a:lnTo>
                          <a:pt x="268" y="40"/>
                        </a:lnTo>
                        <a:lnTo>
                          <a:pt x="254" y="60"/>
                        </a:lnTo>
                        <a:lnTo>
                          <a:pt x="242" y="80"/>
                        </a:lnTo>
                        <a:lnTo>
                          <a:pt x="234" y="96"/>
                        </a:lnTo>
                        <a:lnTo>
                          <a:pt x="230" y="112"/>
                        </a:lnTo>
                        <a:lnTo>
                          <a:pt x="228" y="124"/>
                        </a:lnTo>
                        <a:lnTo>
                          <a:pt x="230" y="138"/>
                        </a:lnTo>
                        <a:lnTo>
                          <a:pt x="234" y="150"/>
                        </a:lnTo>
                        <a:lnTo>
                          <a:pt x="238" y="162"/>
                        </a:lnTo>
                        <a:lnTo>
                          <a:pt x="248" y="176"/>
                        </a:lnTo>
                        <a:lnTo>
                          <a:pt x="256" y="192"/>
                        </a:lnTo>
                        <a:lnTo>
                          <a:pt x="264" y="206"/>
                        </a:lnTo>
                        <a:lnTo>
                          <a:pt x="276" y="222"/>
                        </a:lnTo>
                        <a:lnTo>
                          <a:pt x="282" y="238"/>
                        </a:lnTo>
                        <a:lnTo>
                          <a:pt x="290" y="254"/>
                        </a:lnTo>
                        <a:lnTo>
                          <a:pt x="294" y="270"/>
                        </a:lnTo>
                        <a:lnTo>
                          <a:pt x="296" y="286"/>
                        </a:lnTo>
                        <a:lnTo>
                          <a:pt x="294" y="302"/>
                        </a:lnTo>
                        <a:lnTo>
                          <a:pt x="290" y="318"/>
                        </a:lnTo>
                        <a:lnTo>
                          <a:pt x="284" y="336"/>
                        </a:lnTo>
                        <a:lnTo>
                          <a:pt x="276" y="356"/>
                        </a:lnTo>
                        <a:lnTo>
                          <a:pt x="266" y="378"/>
                        </a:lnTo>
                        <a:lnTo>
                          <a:pt x="258" y="396"/>
                        </a:lnTo>
                        <a:lnTo>
                          <a:pt x="250" y="416"/>
                        </a:lnTo>
                        <a:lnTo>
                          <a:pt x="244" y="434"/>
                        </a:lnTo>
                        <a:lnTo>
                          <a:pt x="240" y="452"/>
                        </a:lnTo>
                        <a:lnTo>
                          <a:pt x="238" y="468"/>
                        </a:lnTo>
                        <a:lnTo>
                          <a:pt x="240" y="484"/>
                        </a:lnTo>
                        <a:lnTo>
                          <a:pt x="244" y="498"/>
                        </a:lnTo>
                        <a:lnTo>
                          <a:pt x="250" y="514"/>
                        </a:lnTo>
                        <a:lnTo>
                          <a:pt x="258" y="530"/>
                        </a:lnTo>
                        <a:lnTo>
                          <a:pt x="268" y="548"/>
                        </a:lnTo>
                        <a:lnTo>
                          <a:pt x="276" y="564"/>
                        </a:lnTo>
                        <a:lnTo>
                          <a:pt x="284" y="580"/>
                        </a:lnTo>
                        <a:lnTo>
                          <a:pt x="290" y="596"/>
                        </a:lnTo>
                        <a:lnTo>
                          <a:pt x="294" y="612"/>
                        </a:lnTo>
                        <a:lnTo>
                          <a:pt x="296" y="628"/>
                        </a:lnTo>
                        <a:lnTo>
                          <a:pt x="294" y="644"/>
                        </a:lnTo>
                        <a:lnTo>
                          <a:pt x="290" y="660"/>
                        </a:lnTo>
                        <a:lnTo>
                          <a:pt x="284" y="678"/>
                        </a:lnTo>
                        <a:lnTo>
                          <a:pt x="276" y="698"/>
                        </a:lnTo>
                        <a:lnTo>
                          <a:pt x="266" y="720"/>
                        </a:lnTo>
                        <a:lnTo>
                          <a:pt x="258" y="738"/>
                        </a:lnTo>
                        <a:lnTo>
                          <a:pt x="250" y="758"/>
                        </a:lnTo>
                        <a:lnTo>
                          <a:pt x="244" y="776"/>
                        </a:lnTo>
                        <a:lnTo>
                          <a:pt x="240" y="794"/>
                        </a:lnTo>
                        <a:lnTo>
                          <a:pt x="238" y="810"/>
                        </a:lnTo>
                        <a:lnTo>
                          <a:pt x="240" y="826"/>
                        </a:lnTo>
                        <a:lnTo>
                          <a:pt x="246" y="840"/>
                        </a:lnTo>
                        <a:lnTo>
                          <a:pt x="254" y="858"/>
                        </a:lnTo>
                        <a:lnTo>
                          <a:pt x="268" y="876"/>
                        </a:lnTo>
                        <a:lnTo>
                          <a:pt x="288" y="896"/>
                        </a:lnTo>
                        <a:lnTo>
                          <a:pt x="310" y="918"/>
                        </a:lnTo>
                        <a:lnTo>
                          <a:pt x="330" y="936"/>
                        </a:lnTo>
                        <a:lnTo>
                          <a:pt x="344" y="950"/>
                        </a:lnTo>
                        <a:lnTo>
                          <a:pt x="352" y="956"/>
                        </a:lnTo>
                        <a:lnTo>
                          <a:pt x="352" y="958"/>
                        </a:lnTo>
                        <a:moveTo>
                          <a:pt x="524" y="0"/>
                        </a:moveTo>
                        <a:lnTo>
                          <a:pt x="524" y="2"/>
                        </a:lnTo>
                        <a:lnTo>
                          <a:pt x="520" y="8"/>
                        </a:lnTo>
                        <a:lnTo>
                          <a:pt x="510" y="20"/>
                        </a:lnTo>
                        <a:lnTo>
                          <a:pt x="496" y="40"/>
                        </a:lnTo>
                        <a:lnTo>
                          <a:pt x="482" y="60"/>
                        </a:lnTo>
                        <a:lnTo>
                          <a:pt x="472" y="80"/>
                        </a:lnTo>
                        <a:lnTo>
                          <a:pt x="464" y="96"/>
                        </a:lnTo>
                        <a:lnTo>
                          <a:pt x="458" y="112"/>
                        </a:lnTo>
                        <a:lnTo>
                          <a:pt x="458" y="124"/>
                        </a:lnTo>
                        <a:lnTo>
                          <a:pt x="458" y="138"/>
                        </a:lnTo>
                        <a:lnTo>
                          <a:pt x="462" y="150"/>
                        </a:lnTo>
                        <a:lnTo>
                          <a:pt x="468" y="162"/>
                        </a:lnTo>
                        <a:lnTo>
                          <a:pt x="476" y="176"/>
                        </a:lnTo>
                        <a:lnTo>
                          <a:pt x="486" y="192"/>
                        </a:lnTo>
                        <a:lnTo>
                          <a:pt x="494" y="206"/>
                        </a:lnTo>
                        <a:lnTo>
                          <a:pt x="504" y="222"/>
                        </a:lnTo>
                        <a:lnTo>
                          <a:pt x="512" y="238"/>
                        </a:lnTo>
                        <a:lnTo>
                          <a:pt x="520" y="254"/>
                        </a:lnTo>
                        <a:lnTo>
                          <a:pt x="524" y="270"/>
                        </a:lnTo>
                        <a:lnTo>
                          <a:pt x="524" y="286"/>
                        </a:lnTo>
                        <a:lnTo>
                          <a:pt x="524" y="302"/>
                        </a:lnTo>
                        <a:lnTo>
                          <a:pt x="520" y="318"/>
                        </a:lnTo>
                        <a:lnTo>
                          <a:pt x="514" y="336"/>
                        </a:lnTo>
                        <a:lnTo>
                          <a:pt x="504" y="356"/>
                        </a:lnTo>
                        <a:lnTo>
                          <a:pt x="496" y="378"/>
                        </a:lnTo>
                        <a:lnTo>
                          <a:pt x="488" y="396"/>
                        </a:lnTo>
                        <a:lnTo>
                          <a:pt x="478" y="416"/>
                        </a:lnTo>
                        <a:lnTo>
                          <a:pt x="472" y="434"/>
                        </a:lnTo>
                        <a:lnTo>
                          <a:pt x="468" y="452"/>
                        </a:lnTo>
                        <a:lnTo>
                          <a:pt x="468" y="468"/>
                        </a:lnTo>
                        <a:lnTo>
                          <a:pt x="468" y="484"/>
                        </a:lnTo>
                        <a:lnTo>
                          <a:pt x="472" y="498"/>
                        </a:lnTo>
                        <a:lnTo>
                          <a:pt x="478" y="514"/>
                        </a:lnTo>
                        <a:lnTo>
                          <a:pt x="488" y="530"/>
                        </a:lnTo>
                        <a:lnTo>
                          <a:pt x="496" y="548"/>
                        </a:lnTo>
                        <a:lnTo>
                          <a:pt x="504" y="564"/>
                        </a:lnTo>
                        <a:lnTo>
                          <a:pt x="514" y="580"/>
                        </a:lnTo>
                        <a:lnTo>
                          <a:pt x="520" y="596"/>
                        </a:lnTo>
                        <a:lnTo>
                          <a:pt x="524" y="612"/>
                        </a:lnTo>
                        <a:lnTo>
                          <a:pt x="524" y="628"/>
                        </a:lnTo>
                        <a:lnTo>
                          <a:pt x="524" y="644"/>
                        </a:lnTo>
                        <a:lnTo>
                          <a:pt x="520" y="660"/>
                        </a:lnTo>
                        <a:lnTo>
                          <a:pt x="514" y="678"/>
                        </a:lnTo>
                        <a:lnTo>
                          <a:pt x="504" y="698"/>
                        </a:lnTo>
                        <a:lnTo>
                          <a:pt x="496" y="720"/>
                        </a:lnTo>
                        <a:lnTo>
                          <a:pt x="488" y="738"/>
                        </a:lnTo>
                        <a:lnTo>
                          <a:pt x="478" y="758"/>
                        </a:lnTo>
                        <a:lnTo>
                          <a:pt x="472" y="776"/>
                        </a:lnTo>
                        <a:lnTo>
                          <a:pt x="468" y="794"/>
                        </a:lnTo>
                        <a:lnTo>
                          <a:pt x="468" y="810"/>
                        </a:lnTo>
                        <a:lnTo>
                          <a:pt x="468" y="826"/>
                        </a:lnTo>
                        <a:lnTo>
                          <a:pt x="474" y="840"/>
                        </a:lnTo>
                        <a:lnTo>
                          <a:pt x="484" y="858"/>
                        </a:lnTo>
                        <a:lnTo>
                          <a:pt x="498" y="876"/>
                        </a:lnTo>
                        <a:lnTo>
                          <a:pt x="516" y="896"/>
                        </a:lnTo>
                        <a:lnTo>
                          <a:pt x="538" y="918"/>
                        </a:lnTo>
                        <a:lnTo>
                          <a:pt x="558" y="936"/>
                        </a:lnTo>
                        <a:lnTo>
                          <a:pt x="572" y="950"/>
                        </a:lnTo>
                        <a:lnTo>
                          <a:pt x="580" y="956"/>
                        </a:lnTo>
                        <a:lnTo>
                          <a:pt x="582" y="958"/>
                        </a:ln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bevel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09" name="Line 30"/>
                <p:cNvSpPr>
                  <a:spLocks noChangeShapeType="1"/>
                </p:cNvSpPr>
                <p:nvPr/>
              </p:nvSpPr>
              <p:spPr bwMode="auto">
                <a:xfrm>
                  <a:off x="453" y="1049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0" name="Oval 31"/>
                <p:cNvSpPr>
                  <a:spLocks noChangeArrowheads="1"/>
                </p:cNvSpPr>
                <p:nvPr/>
              </p:nvSpPr>
              <p:spPr bwMode="auto">
                <a:xfrm>
                  <a:off x="930" y="663"/>
                  <a:ext cx="272" cy="27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2E222"/>
                    </a:gs>
                    <a:gs pos="100000">
                      <a:srgbClr val="69691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238EC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-84" charset="-128"/>
                    </a:defRPr>
                  </a:lvl9pPr>
                </a:lstStyle>
                <a:p>
                  <a:pPr eaLnBrk="1" hangingPunct="1"/>
                  <a:endParaRPr lang="en-US" altLang="en-US" sz="1800" b="0">
                    <a:latin typeface="Calibri" pitchFamily="34" charset="0"/>
                  </a:endParaRPr>
                </a:p>
              </p:txBody>
            </p:sp>
            <p:sp>
              <p:nvSpPr>
                <p:cNvPr id="16411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771" y="895"/>
                  <a:ext cx="203" cy="154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2" name="Line 33"/>
                <p:cNvSpPr>
                  <a:spLocks noChangeShapeType="1"/>
                </p:cNvSpPr>
                <p:nvPr/>
              </p:nvSpPr>
              <p:spPr bwMode="auto">
                <a:xfrm>
                  <a:off x="771" y="550"/>
                  <a:ext cx="197" cy="154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3" name="Line 34"/>
                <p:cNvSpPr>
                  <a:spLocks noChangeShapeType="1"/>
                </p:cNvSpPr>
                <p:nvPr/>
              </p:nvSpPr>
              <p:spPr bwMode="auto">
                <a:xfrm>
                  <a:off x="363" y="1049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4" name="Line 35"/>
                <p:cNvSpPr>
                  <a:spLocks noChangeShapeType="1"/>
                </p:cNvSpPr>
                <p:nvPr/>
              </p:nvSpPr>
              <p:spPr bwMode="auto">
                <a:xfrm>
                  <a:off x="363" y="550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5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160" y="468"/>
                  <a:ext cx="353" cy="244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6" name="Line 37"/>
                <p:cNvSpPr>
                  <a:spLocks noChangeShapeType="1"/>
                </p:cNvSpPr>
                <p:nvPr/>
              </p:nvSpPr>
              <p:spPr bwMode="auto">
                <a:xfrm>
                  <a:off x="1172" y="885"/>
                  <a:ext cx="341" cy="238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402" name="Text Box 38"/>
            <p:cNvSpPr txBox="1">
              <a:spLocks noChangeArrowheads="1"/>
            </p:cNvSpPr>
            <p:nvPr/>
          </p:nvSpPr>
          <p:spPr bwMode="auto">
            <a:xfrm>
              <a:off x="163" y="2261"/>
              <a:ext cx="3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 i="1">
                  <a:cs typeface="Times New Roman" pitchFamily="18" charset="0"/>
                </a:rPr>
                <a:t>K</a:t>
              </a:r>
              <a:r>
                <a:rPr lang="en-US" altLang="en-US" sz="1800" b="0" baseline="30000">
                  <a:cs typeface="Times New Roman" pitchFamily="18" charset="0"/>
                </a:rPr>
                <a:t>+</a:t>
              </a:r>
              <a:endParaRPr lang="el-GR" altLang="en-US" sz="1800" b="0">
                <a:cs typeface="Times New Roman" pitchFamily="18" charset="0"/>
              </a:endParaRPr>
            </a:p>
          </p:txBody>
        </p:sp>
        <p:sp>
          <p:nvSpPr>
            <p:cNvPr id="16403" name="Text Box 39"/>
            <p:cNvSpPr txBox="1">
              <a:spLocks noChangeArrowheads="1"/>
            </p:cNvSpPr>
            <p:nvPr/>
          </p:nvSpPr>
          <p:spPr bwMode="auto">
            <a:xfrm>
              <a:off x="144" y="2920"/>
              <a:ext cx="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800" b="0">
                  <a:cs typeface="Times New Roman" pitchFamily="18" charset="0"/>
                </a:rPr>
                <a:t>π</a:t>
              </a:r>
              <a:r>
                <a:rPr lang="en-US" altLang="en-US" sz="1800" b="0" baseline="30000">
                  <a:cs typeface="Times New Roman" pitchFamily="18" charset="0"/>
                  <a:sym typeface="Symbol" pitchFamily="18" charset="2"/>
                </a:rPr>
                <a:t></a:t>
              </a:r>
              <a:endParaRPr lang="en-US" altLang="en-US" sz="1800" b="0"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404" name="Text Box 40"/>
            <p:cNvSpPr txBox="1">
              <a:spLocks noChangeArrowheads="1"/>
            </p:cNvSpPr>
            <p:nvPr/>
          </p:nvSpPr>
          <p:spPr bwMode="auto">
            <a:xfrm>
              <a:off x="1289" y="2787"/>
              <a:ext cx="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 i="1">
                  <a:cs typeface="Times New Roman" pitchFamily="18" charset="0"/>
                </a:rPr>
                <a:t>K</a:t>
              </a:r>
              <a:r>
                <a:rPr lang="en-US" altLang="en-US" sz="1400" b="0" baseline="30000">
                  <a:cs typeface="Times New Roman" pitchFamily="18" charset="0"/>
                </a:rPr>
                <a:t>0</a:t>
              </a:r>
              <a:endParaRPr lang="el-GR" altLang="en-US" sz="1400" b="0">
                <a:cs typeface="Times New Roman" pitchFamily="18" charset="0"/>
              </a:endParaRPr>
            </a:p>
          </p:txBody>
        </p:sp>
        <p:sp>
          <p:nvSpPr>
            <p:cNvPr id="16405" name="Text Box 41"/>
            <p:cNvSpPr txBox="1">
              <a:spLocks noChangeArrowheads="1"/>
            </p:cNvSpPr>
            <p:nvPr/>
          </p:nvSpPr>
          <p:spPr bwMode="auto">
            <a:xfrm>
              <a:off x="1288" y="2366"/>
              <a:ext cx="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800" b="0">
                  <a:cs typeface="Times New Roman" pitchFamily="18" charset="0"/>
                </a:rPr>
                <a:t>π</a:t>
              </a:r>
              <a:r>
                <a:rPr lang="en-US" altLang="en-US" sz="1400" b="0" baseline="30000">
                  <a:cs typeface="Times New Roman" pitchFamily="18" charset="0"/>
                </a:rPr>
                <a:t>0</a:t>
              </a:r>
              <a:endParaRPr lang="el-GR" altLang="en-US" sz="1400" b="0">
                <a:cs typeface="Times New Roman" pitchFamily="18" charset="0"/>
              </a:endParaRPr>
            </a:p>
          </p:txBody>
        </p:sp>
      </p:grpSp>
      <p:graphicFrame>
        <p:nvGraphicFramePr>
          <p:cNvPr id="16387" name="Object 48"/>
          <p:cNvGraphicFramePr>
            <a:graphicFrameLocks noChangeAspect="1"/>
          </p:cNvGraphicFramePr>
          <p:nvPr/>
        </p:nvGraphicFramePr>
        <p:xfrm>
          <a:off x="5878513" y="2127250"/>
          <a:ext cx="2008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3" imgW="927100" imgH="292100" progId="">
                  <p:embed/>
                </p:oleObj>
              </mc:Choice>
              <mc:Fallback>
                <p:oleObj name="Equation" r:id="rId3" imgW="927100" imgH="292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127250"/>
                        <a:ext cx="2008187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3"/>
          <p:cNvGraphicFramePr>
            <a:graphicFrameLocks noChangeAspect="1"/>
          </p:cNvGraphicFramePr>
          <p:nvPr/>
        </p:nvGraphicFramePr>
        <p:xfrm>
          <a:off x="3627438" y="2211388"/>
          <a:ext cx="1979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5" imgW="914400" imgH="254000" progId="">
                  <p:embed/>
                </p:oleObj>
              </mc:Choice>
              <mc:Fallback>
                <p:oleObj name="Equation" r:id="rId5" imgW="9144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211388"/>
                        <a:ext cx="19796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4"/>
          <p:cNvSpPr txBox="1">
            <a:spLocks noChangeArrowheads="1"/>
          </p:cNvSpPr>
          <p:nvPr/>
        </p:nvSpPr>
        <p:spPr bwMode="auto">
          <a:xfrm>
            <a:off x="6929438" y="3975100"/>
            <a:ext cx="2214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0">
                <a:solidFill>
                  <a:srgbClr val="33CC33"/>
                </a:solidFill>
              </a:rPr>
              <a:t>(**) J. Schweizer (2004)</a:t>
            </a:r>
            <a:endParaRPr lang="ru-RU" altLang="en-US" sz="1600" b="0">
              <a:solidFill>
                <a:srgbClr val="33CC33"/>
              </a:solidFill>
            </a:endParaRPr>
          </a:p>
        </p:txBody>
      </p:sp>
      <p:sp>
        <p:nvSpPr>
          <p:cNvPr id="16390" name="Text Box 59"/>
          <p:cNvSpPr txBox="1">
            <a:spLocks noChangeArrowheads="1"/>
          </p:cNvSpPr>
          <p:nvPr/>
        </p:nvSpPr>
        <p:spPr bwMode="auto">
          <a:xfrm>
            <a:off x="0" y="431482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0">
                <a:solidFill>
                  <a:srgbClr val="9025A9"/>
                </a:solidFill>
                <a:latin typeface="Sylfaen" pitchFamily="18" charset="0"/>
              </a:rPr>
              <a:t> From Roy-Steiner equations:</a:t>
            </a:r>
          </a:p>
        </p:txBody>
      </p:sp>
      <p:graphicFrame>
        <p:nvGraphicFramePr>
          <p:cNvPr id="16391" name="Object 60"/>
          <p:cNvGraphicFramePr>
            <a:graphicFrameLocks noChangeAspect="1"/>
          </p:cNvGraphicFramePr>
          <p:nvPr/>
        </p:nvGraphicFramePr>
        <p:xfrm>
          <a:off x="4038600" y="4343400"/>
          <a:ext cx="3429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3" name="Equation" r:id="rId7" imgW="1638300" imgH="241300" progId="">
                  <p:embed/>
                </p:oleObj>
              </mc:Choice>
              <mc:Fallback>
                <p:oleObj name="Equation" r:id="rId7" imgW="16383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3429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2"/>
          <p:cNvGraphicFramePr>
            <a:graphicFrameLocks noChangeAspect="1"/>
          </p:cNvGraphicFramePr>
          <p:nvPr/>
        </p:nvGraphicFramePr>
        <p:xfrm>
          <a:off x="4141788" y="4921250"/>
          <a:ext cx="3063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9" imgW="1346200" imgH="228600" progId="">
                  <p:embed/>
                </p:oleObj>
              </mc:Choice>
              <mc:Fallback>
                <p:oleObj name="Equation" r:id="rId9" imgW="1346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4921250"/>
                        <a:ext cx="3063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67"/>
          <p:cNvSpPr>
            <a:spLocks noChangeShapeType="1"/>
          </p:cNvSpPr>
          <p:nvPr/>
        </p:nvSpPr>
        <p:spPr bwMode="auto">
          <a:xfrm flipH="1">
            <a:off x="5568950" y="4694238"/>
            <a:ext cx="0" cy="300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6394" name="Text Box 73"/>
          <p:cNvSpPr txBox="1">
            <a:spLocks noChangeArrowheads="1"/>
          </p:cNvSpPr>
          <p:nvPr/>
        </p:nvSpPr>
        <p:spPr bwMode="auto">
          <a:xfrm>
            <a:off x="196850" y="687388"/>
            <a:ext cx="8245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</a:rPr>
              <a:t>K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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-atom (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</a:rPr>
              <a:t>A</a:t>
            </a:r>
            <a:r>
              <a:rPr lang="en-US" altLang="en-US" sz="1800" i="1" baseline="-25000">
                <a:solidFill>
                  <a:srgbClr val="9025A9"/>
                </a:solidFill>
                <a:latin typeface="Sylfaen" pitchFamily="18" charset="0"/>
              </a:rPr>
              <a:t>K</a:t>
            </a:r>
            <a:r>
              <a:rPr lang="en-US" altLang="en-US" sz="1800" i="1" baseline="-250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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) is a hydrogen-like atom consisting of 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K</a:t>
            </a:r>
            <a:r>
              <a:rPr lang="en-US" altLang="en-US" sz="1800" i="1" baseline="300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+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 and 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</a:t>
            </a:r>
            <a:r>
              <a:rPr lang="en-US" altLang="en-US" sz="1800" i="1" baseline="30000">
                <a:solidFill>
                  <a:srgbClr val="9025A9"/>
                </a:solidFill>
                <a:latin typeface="Sylfae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 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mesons:</a:t>
            </a:r>
            <a:endParaRPr lang="ru-RU" altLang="en-US" sz="1800">
              <a:solidFill>
                <a:srgbClr val="9025A9"/>
              </a:solidFill>
              <a:latin typeface="Sylfaen" pitchFamily="18" charset="0"/>
            </a:endParaRPr>
          </a:p>
        </p:txBody>
      </p:sp>
      <p:sp>
        <p:nvSpPr>
          <p:cNvPr id="16395" name="Text Box 74"/>
          <p:cNvSpPr txBox="1">
            <a:spLocks noChangeArrowheads="1"/>
          </p:cNvSpPr>
          <p:nvPr/>
        </p:nvSpPr>
        <p:spPr bwMode="auto">
          <a:xfrm>
            <a:off x="1485900" y="1095375"/>
            <a:ext cx="5287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E</a:t>
            </a:r>
            <a:r>
              <a:rPr lang="en-US" altLang="en-US" sz="1800" baseline="-25000">
                <a:solidFill>
                  <a:srgbClr val="9025A9"/>
                </a:solidFill>
                <a:latin typeface="Sylfaen" pitchFamily="18" charset="0"/>
              </a:rPr>
              <a:t>B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= -2.9 keV  r</a:t>
            </a:r>
            <a:r>
              <a:rPr lang="en-US" altLang="en-US" sz="1800" baseline="-25000">
                <a:solidFill>
                  <a:srgbClr val="9025A9"/>
                </a:solidFill>
                <a:latin typeface="Sylfaen" pitchFamily="18" charset="0"/>
              </a:rPr>
              <a:t>B  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= 248 fm    p</a:t>
            </a:r>
            <a:r>
              <a:rPr lang="en-US" altLang="en-US" sz="1800" baseline="-25000">
                <a:solidFill>
                  <a:srgbClr val="9025A9"/>
                </a:solidFill>
                <a:latin typeface="Sylfaen" pitchFamily="18" charset="0"/>
              </a:rPr>
              <a:t>B 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  <a:cs typeface="Times New Roman" pitchFamily="18" charset="0"/>
              </a:rPr>
              <a:t>≈ 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0.8 MeV</a:t>
            </a:r>
            <a:endParaRPr lang="ru-RU" altLang="en-US" sz="1800">
              <a:solidFill>
                <a:srgbClr val="9025A9"/>
              </a:solidFill>
              <a:latin typeface="Sylfaen" pitchFamily="18" charset="0"/>
            </a:endParaRPr>
          </a:p>
        </p:txBody>
      </p:sp>
      <p:sp>
        <p:nvSpPr>
          <p:cNvPr id="16396" name="Text Box 75"/>
          <p:cNvSpPr txBox="1">
            <a:spLocks noChangeArrowheads="1"/>
          </p:cNvSpPr>
          <p:nvPr/>
        </p:nvSpPr>
        <p:spPr bwMode="auto">
          <a:xfrm>
            <a:off x="3271838" y="1519238"/>
            <a:ext cx="5616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The 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</a:rPr>
              <a:t>K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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-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atom lifetime (ground state 1S), 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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=1/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 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is dominated by the annihilation process into 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K</a:t>
            </a:r>
            <a:r>
              <a:rPr lang="en-US" altLang="en-US" sz="1800" baseline="30000">
                <a:solidFill>
                  <a:srgbClr val="9025A9"/>
                </a:solidFill>
                <a:latin typeface="Sylfaen" pitchFamily="18" charset="0"/>
              </a:rPr>
              <a:t>0</a:t>
            </a:r>
            <a:r>
              <a:rPr lang="en-US" altLang="en-US" sz="1800" i="1">
                <a:solidFill>
                  <a:srgbClr val="9025A9"/>
                </a:solidFill>
                <a:latin typeface="Sylfaen" pitchFamily="18" charset="0"/>
                <a:sym typeface="Symbol" pitchFamily="18" charset="2"/>
              </a:rPr>
              <a:t></a:t>
            </a:r>
            <a:r>
              <a:rPr lang="en-US" altLang="en-US" sz="1800" baseline="30000">
                <a:solidFill>
                  <a:srgbClr val="9025A9"/>
                </a:solidFill>
                <a:latin typeface="Sylfaen" pitchFamily="18" charset="0"/>
              </a:rPr>
              <a:t>0</a:t>
            </a:r>
            <a:r>
              <a:rPr lang="en-US" altLang="en-US" sz="1800">
                <a:solidFill>
                  <a:srgbClr val="9025A9"/>
                </a:solidFill>
                <a:latin typeface="Sylfaen" pitchFamily="18" charset="0"/>
              </a:rPr>
              <a:t>:</a:t>
            </a:r>
          </a:p>
        </p:txBody>
      </p:sp>
      <p:graphicFrame>
        <p:nvGraphicFramePr>
          <p:cNvPr id="16397" name="Object 76"/>
          <p:cNvGraphicFramePr>
            <a:graphicFrameLocks noChangeAspect="1"/>
          </p:cNvGraphicFramePr>
          <p:nvPr/>
        </p:nvGraphicFramePr>
        <p:xfrm>
          <a:off x="2486025" y="2897188"/>
          <a:ext cx="64643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11" imgW="2667000" imgH="406400" progId="Equation.3">
                  <p:embed/>
                </p:oleObj>
              </mc:Choice>
              <mc:Fallback>
                <p:oleObj name="Equation" r:id="rId11" imgW="2667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897188"/>
                        <a:ext cx="6464300" cy="985837"/>
                      </a:xfrm>
                      <a:prstGeom prst="rect">
                        <a:avLst/>
                      </a:prstGeom>
                      <a:solidFill>
                        <a:srgbClr val="D1FE8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78"/>
          <p:cNvSpPr txBox="1">
            <a:spLocks noChangeArrowheads="1"/>
          </p:cNvSpPr>
          <p:nvPr/>
        </p:nvSpPr>
        <p:spPr bwMode="auto">
          <a:xfrm>
            <a:off x="8497888" y="29146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800" b="0">
                <a:solidFill>
                  <a:srgbClr val="33CC33"/>
                </a:solidFill>
              </a:rPr>
              <a:t>**</a:t>
            </a:r>
          </a:p>
        </p:txBody>
      </p:sp>
      <p:graphicFrame>
        <p:nvGraphicFramePr>
          <p:cNvPr id="16399" name="Object 83"/>
          <p:cNvGraphicFramePr>
            <a:graphicFrameLocks noChangeAspect="1"/>
          </p:cNvGraphicFramePr>
          <p:nvPr/>
        </p:nvGraphicFramePr>
        <p:xfrm>
          <a:off x="2392363" y="5678488"/>
          <a:ext cx="4903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13" imgW="2171700" imgH="508000" progId="Equation.3">
                  <p:embed/>
                </p:oleObj>
              </mc:Choice>
              <mc:Fallback>
                <p:oleObj name="Equation" r:id="rId13" imgW="2171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5678488"/>
                        <a:ext cx="4903787" cy="965200"/>
                      </a:xfrm>
                      <a:prstGeom prst="rect">
                        <a:avLst/>
                      </a:prstGeom>
                      <a:solidFill>
                        <a:srgbClr val="D1FE8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84"/>
          <p:cNvSpPr txBox="1">
            <a:spLocks noChangeArrowheads="1"/>
          </p:cNvSpPr>
          <p:nvPr/>
        </p:nvSpPr>
        <p:spPr bwMode="auto">
          <a:xfrm>
            <a:off x="1757363" y="5911850"/>
            <a:ext cx="338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800" b="0">
                <a:solidFill>
                  <a:srgbClr val="9025A9"/>
                </a:solidFill>
                <a:latin typeface="Sylfaen" pitchFamily="18" charset="0"/>
              </a:rPr>
              <a:t>If</a:t>
            </a:r>
          </a:p>
        </p:txBody>
      </p:sp>
    </p:spTree>
    <p:extLst>
      <p:ext uri="{BB962C8B-B14F-4D97-AF65-F5344CB8AC3E}">
        <p14:creationId xmlns:p14="http://schemas.microsoft.com/office/powerpoint/2010/main" val="138858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1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</m:t>
                        </m:r>
                      </m:den>
                    </m:f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blipFill rotWithShape="1"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1458"/>
            <a:ext cx="4255418" cy="4128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627223"/>
            <a:ext cx="5472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error from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768" y="1734201"/>
            <a:ext cx="4709069" cy="4542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32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2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163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88032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65618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944216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008111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2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200" b="0" i="1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 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0" i="1" baseline="0" smtClean="0">
                                      <a:effectLst/>
                                      <a:latin typeface="Cambria Math" charset="0"/>
                                      <a:ea typeface="Calibri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000" b="0" i="1" baseline="0" smtClean="0">
                                  <a:effectLst/>
                                  <a:latin typeface="Cambria Math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i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11543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5.5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2.8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5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0.07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0.02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0.03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5803272"/>
                  </p:ext>
                </p:extLst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/>
                    <a:gridCol w="2880320"/>
                    <a:gridCol w="1656184"/>
                    <a:gridCol w="1944216"/>
                    <a:gridCol w="1008111"/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3043" r="-53125" b="-1228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  <a:tr h="5486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40959" t="-115556" r="-180812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15556" r="-53125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241176" y="4780103"/>
          <a:ext cx="8579296" cy="13783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heory</a:t>
                      </a:r>
                      <a:endParaRPr lang="en-US" sz="190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.Buttiker et al., Eur.Phys.J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K.Sasaki et al., Phys.Rev. (2014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Z.Fu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, </a:t>
                      </a: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 (2013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.R.Beame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endParaRPr lang="en-US" sz="1400" b="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08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Lang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l.,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12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Bijnens et al.,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 High Energy Phys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1900" b="0" i="1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endParaRPr lang="en-US" sz="190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90±0.005 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1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0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9</a:t>
                      </a: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ethod</a:t>
                      </a: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oy-Steiner equ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PT</a:t>
                      </a:r>
                      <a:r>
                        <a:rPr lang="en-GB" sz="14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two loops</a:t>
                      </a:r>
                      <a:endParaRPr lang="en-US" sz="1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1524000" y="518318"/>
            <a:ext cx="5896145" cy="30462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13015" y="3244334"/>
            <a:ext cx="3117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7 September to 19 November.</a:t>
            </a:r>
          </a:p>
        </p:txBody>
      </p:sp>
      <p:sp>
        <p:nvSpPr>
          <p:cNvPr id="6" name="Rectangle 5"/>
          <p:cNvSpPr/>
          <p:nvPr/>
        </p:nvSpPr>
        <p:spPr>
          <a:xfrm>
            <a:off x="3013015" y="3244334"/>
            <a:ext cx="3117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27 September to 19 November.</a:t>
            </a:r>
          </a:p>
        </p:txBody>
      </p:sp>
    </p:spTree>
    <p:extLst>
      <p:ext uri="{BB962C8B-B14F-4D97-AF65-F5344CB8AC3E}">
        <p14:creationId xmlns:p14="http://schemas.microsoft.com/office/powerpoint/2010/main" val="676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16" descr="setup200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7"/>
          <a:stretch/>
        </p:blipFill>
        <p:spPr bwMode="auto">
          <a:xfrm>
            <a:off x="472440" y="-1588"/>
            <a:ext cx="867156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6326" name="WordArt 98"/>
          <p:cNvSpPr>
            <a:spLocks noChangeArrowheads="1" noChangeShapeType="1" noTextEdit="1"/>
          </p:cNvSpPr>
          <p:nvPr/>
        </p:nvSpPr>
        <p:spPr bwMode="auto">
          <a:xfrm>
            <a:off x="1447800" y="52388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upgraded Experimental setup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685800"/>
            <a:ext cx="2834640" cy="3778831"/>
            <a:chOff x="-15240" y="762000"/>
            <a:chExt cx="2834640" cy="3778831"/>
          </a:xfrm>
        </p:grpSpPr>
        <p:pic>
          <p:nvPicPr>
            <p:cNvPr id="8" name="Content Placeholder 3" descr="RetracDevice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76200" y="2057400"/>
              <a:ext cx="2057400" cy="2483431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-15240" y="762000"/>
              <a:ext cx="2834640" cy="1283732"/>
              <a:chOff x="-15240" y="762000"/>
              <a:chExt cx="2834640" cy="1283732"/>
            </a:xfrm>
          </p:grpSpPr>
          <p:sp>
            <p:nvSpPr>
              <p:cNvPr id="11" name="TextBox 9"/>
              <p:cNvSpPr txBox="1">
                <a:spLocks noChangeArrowheads="1"/>
              </p:cNvSpPr>
              <p:nvPr/>
            </p:nvSpPr>
            <p:spPr bwMode="auto">
              <a:xfrm>
                <a:off x="-15240" y="762000"/>
                <a:ext cx="242316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0070C0"/>
                    </a:solidFill>
                  </a:rPr>
                  <a:t>BLUE … magnet yoke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0" y="1066800"/>
                <a:ext cx="2514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GREY … magnet poles</a:t>
                </a:r>
              </a:p>
            </p:txBody>
          </p:sp>
          <p:sp>
            <p:nvSpPr>
              <p:cNvPr id="13" name="TextBox 11"/>
              <p:cNvSpPr txBox="1">
                <a:spLocks noChangeArrowheads="1"/>
              </p:cNvSpPr>
              <p:nvPr/>
            </p:nvSpPr>
            <p:spPr bwMode="auto">
              <a:xfrm>
                <a:off x="0" y="1371600"/>
                <a:ext cx="2819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FF0000"/>
                    </a:solidFill>
                  </a:rPr>
                  <a:t>RED … magnet shimming</a:t>
                </a:r>
              </a:p>
            </p:txBody>
          </p:sp>
          <p:sp>
            <p:nvSpPr>
              <p:cNvPr id="14" name="TextBox 12"/>
              <p:cNvSpPr txBox="1">
                <a:spLocks noChangeArrowheads="1"/>
              </p:cNvSpPr>
              <p:nvPr/>
            </p:nvSpPr>
            <p:spPr bwMode="auto">
              <a:xfrm>
                <a:off x="0" y="1676400"/>
                <a:ext cx="2286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CE02BF"/>
                    </a:solidFill>
                  </a:rPr>
                  <a:t>PURPLE … Pt foil</a:t>
                </a:r>
              </a:p>
            </p:txBody>
          </p:sp>
        </p:grpSp>
      </p:grpSp>
      <p:cxnSp>
        <p:nvCxnSpPr>
          <p:cNvPr id="5" name="Straight Arrow Connector 4"/>
          <p:cNvCxnSpPr>
            <a:stCxn id="8" idx="2"/>
          </p:cNvCxnSpPr>
          <p:nvPr/>
        </p:nvCxnSpPr>
        <p:spPr>
          <a:xfrm>
            <a:off x="1501140" y="4464631"/>
            <a:ext cx="403860" cy="488369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638800" y="4862896"/>
            <a:ext cx="3089307" cy="135421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en-US" sz="2400" b="1" dirty="0" err="1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en-US" altLang="en-US" sz="2400" b="1" baseline="-25000" dirty="0" err="1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en-US" altLang="en-US" sz="2400" b="1" baseline="-38000" dirty="0" err="1">
                <a:latin typeface="Sylfaen" pitchFamily="18" charset="0"/>
                <a:ea typeface="ＭＳ Ｐゴシック" pitchFamily="34" charset="-128"/>
              </a:rPr>
              <a:t>X</a:t>
            </a:r>
            <a:r>
              <a:rPr lang="en-US" altLang="en-US" sz="2400" b="1" dirty="0">
                <a:latin typeface="Sylfaen" pitchFamily="18" charset="0"/>
                <a:ea typeface="ＭＳ Ｐゴシック" pitchFamily="34" charset="-128"/>
              </a:rPr>
              <a:t> = </a:t>
            </a:r>
            <a:r>
              <a:rPr lang="en-US" altLang="en-US" sz="2400" b="1" dirty="0" err="1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en-US" altLang="en-US" sz="2400" b="1" baseline="-25000" dirty="0" err="1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en-US" altLang="en-US" sz="2400" b="1" baseline="-38000" dirty="0" err="1">
                <a:latin typeface="Sylfaen" pitchFamily="18" charset="0"/>
                <a:ea typeface="ＭＳ Ｐゴシック" pitchFamily="34" charset="-128"/>
              </a:rPr>
              <a:t>Y</a:t>
            </a:r>
            <a:r>
              <a:rPr lang="en-US" altLang="en-US" sz="2400" b="1" dirty="0">
                <a:latin typeface="Sylfaen" pitchFamily="18" charset="0"/>
                <a:ea typeface="ＭＳ Ｐゴシック" pitchFamily="34" charset="-128"/>
              </a:rPr>
              <a:t> = 0.5 </a:t>
            </a:r>
            <a:r>
              <a:rPr lang="en-US" altLang="en-US" sz="2400" b="1" dirty="0" smtClean="0">
                <a:latin typeface="Sylfaen" pitchFamily="18" charset="0"/>
                <a:ea typeface="ＭＳ Ｐゴシック" pitchFamily="34" charset="-128"/>
              </a:rPr>
              <a:t>MeV/c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 err="1" smtClean="0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en-US" altLang="en-US" sz="2400" b="1" baseline="-25000" dirty="0" err="1" smtClean="0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en-US" altLang="en-US" sz="2400" b="1" baseline="-38000" dirty="0" err="1" smtClean="0">
                <a:latin typeface="Sylfaen" pitchFamily="18" charset="0"/>
                <a:ea typeface="ＭＳ Ｐゴシック" pitchFamily="34" charset="-128"/>
              </a:rPr>
              <a:t>L</a:t>
            </a:r>
            <a:r>
              <a:rPr lang="en-US" altLang="en-US" sz="2400" b="1" dirty="0" smtClean="0">
                <a:latin typeface="Sylfaen" pitchFamily="18" charset="0"/>
                <a:ea typeface="ＭＳ Ｐゴシック" pitchFamily="34" charset="-128"/>
              </a:rPr>
              <a:t> </a:t>
            </a:r>
            <a:r>
              <a:rPr lang="en-US" altLang="en-US" sz="2400" b="1" dirty="0">
                <a:latin typeface="Sylfaen" pitchFamily="18" charset="0"/>
                <a:ea typeface="ＭＳ Ｐゴシック" pitchFamily="34" charset="-128"/>
              </a:rPr>
              <a:t>= 0.5 MeV/c (</a:t>
            </a:r>
            <a:r>
              <a:rPr lang="en-US" altLang="en-US" sz="2400" b="1" dirty="0" smtClean="0">
                <a:latin typeface="Symbol" pitchFamily="18" charset="2"/>
                <a:ea typeface="ＭＳ Ｐゴシック" pitchFamily="34" charset="-128"/>
              </a:rPr>
              <a:t>pp</a:t>
            </a:r>
            <a:r>
              <a:rPr lang="en-US" altLang="en-US" sz="2400" b="1" dirty="0" smtClean="0">
                <a:latin typeface="Sylfaen" pitchFamily="18" charset="0"/>
                <a:ea typeface="ＭＳ Ｐゴシック" pitchFamily="34" charset="-128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US" altLang="en-US" sz="2400" b="1" dirty="0" err="1" smtClean="0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en-US" altLang="en-US" sz="2400" b="1" baseline="-25000" dirty="0" err="1" smtClean="0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en-US" altLang="en-US" sz="2400" b="1" baseline="-38000" dirty="0" err="1" smtClean="0">
                <a:latin typeface="Sylfaen" pitchFamily="18" charset="0"/>
                <a:ea typeface="ＭＳ Ｐゴシック" pitchFamily="34" charset="-128"/>
              </a:rPr>
              <a:t>L</a:t>
            </a:r>
            <a:r>
              <a:rPr lang="en-US" altLang="en-US" sz="2400" b="1" dirty="0" smtClean="0">
                <a:latin typeface="Sylfaen" pitchFamily="18" charset="0"/>
                <a:ea typeface="ＭＳ Ｐゴシック" pitchFamily="34" charset="-128"/>
              </a:rPr>
              <a:t> </a:t>
            </a:r>
            <a:r>
              <a:rPr lang="en-US" altLang="en-US" sz="2400" b="1" dirty="0">
                <a:latin typeface="Sylfaen" pitchFamily="18" charset="0"/>
                <a:ea typeface="ＭＳ Ｐゴシック" pitchFamily="34" charset="-128"/>
              </a:rPr>
              <a:t>= 0.9 MeV/c (</a:t>
            </a:r>
            <a:r>
              <a:rPr lang="en-US" altLang="en-US" sz="2400" b="1" dirty="0" err="1">
                <a:latin typeface="Symbol" pitchFamily="18" charset="2"/>
                <a:ea typeface="ＭＳ Ｐゴシック" pitchFamily="34" charset="-128"/>
              </a:rPr>
              <a:t>pK</a:t>
            </a:r>
            <a:r>
              <a:rPr lang="en-US" altLang="en-US" sz="2400" b="1" dirty="0" smtClean="0">
                <a:latin typeface="Sylfaen" pitchFamily="18" charset="0"/>
                <a:ea typeface="ＭＳ Ｐゴシック" pitchFamily="34" charset="-128"/>
              </a:rPr>
              <a:t>)</a:t>
            </a:r>
          </a:p>
        </p:txBody>
      </p:sp>
      <p:sp>
        <p:nvSpPr>
          <p:cNvPr id="1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1219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FDC8F7-B73B-4F42-AB96-9D19F555B406}" type="slidenum">
              <a:rPr lang="ru-RU" smtClean="0"/>
              <a:pPr/>
              <a:t>14</a:t>
            </a:fld>
            <a:endParaRPr lang="ru-RU" smtClean="0"/>
          </a:p>
        </p:txBody>
      </p:sp>
      <p:pic>
        <p:nvPicPr>
          <p:cNvPr id="31747" name="Picture 3" descr="qlat2mev copia"/>
          <p:cNvPicPr>
            <a:picLocks noChangeAspect="1" noChangeArrowheads="1"/>
          </p:cNvPicPr>
          <p:nvPr/>
        </p:nvPicPr>
        <p:blipFill>
          <a:blip r:embed="rId3" cstate="print"/>
          <a:srcRect t="4054"/>
          <a:stretch>
            <a:fillRect/>
          </a:stretch>
        </p:blipFill>
        <p:spPr bwMode="auto">
          <a:xfrm>
            <a:off x="141288" y="841375"/>
            <a:ext cx="5227637" cy="601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448300" y="2262188"/>
            <a:ext cx="1989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sz="2800">
                <a:solidFill>
                  <a:srgbClr val="0033CC"/>
                </a:solidFill>
                <a:latin typeface="Times New Roman" pitchFamily="18" charset="0"/>
              </a:rPr>
              <a:t>All events</a:t>
            </a:r>
            <a:endParaRPr lang="ru-RU" sz="28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5419725" y="4619625"/>
            <a:ext cx="31464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 sz="2800">
                <a:solidFill>
                  <a:srgbClr val="0033CC"/>
                </a:solidFill>
              </a:rPr>
              <a:t>←</a:t>
            </a:r>
            <a:r>
              <a:rPr lang="en-US" sz="2800">
                <a:solidFill>
                  <a:srgbClr val="0033CC"/>
                </a:solidFill>
                <a:latin typeface="Times New Roman" pitchFamily="18" charset="0"/>
              </a:rPr>
              <a:t>After background </a:t>
            </a:r>
          </a:p>
          <a:p>
            <a:pPr defTabSz="912813"/>
            <a:r>
              <a:rPr lang="en-US" sz="2800">
                <a:solidFill>
                  <a:srgbClr val="0033CC"/>
                </a:solidFill>
                <a:latin typeface="Times New Roman" pitchFamily="18" charset="0"/>
              </a:rPr>
              <a:t>subtraction</a:t>
            </a:r>
            <a:endParaRPr lang="ru-RU" sz="28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5378450" y="1144588"/>
            <a:ext cx="3765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912813"/>
            <a:r>
              <a:rPr lang="en-GB" sz="3600">
                <a:solidFill>
                  <a:schemeClr val="tx2"/>
                </a:solidFill>
                <a:latin typeface="Times New Roman" pitchFamily="18" charset="0"/>
              </a:rPr>
              <a:t>Q</a:t>
            </a:r>
            <a:r>
              <a:rPr lang="en-GB" sz="3600" baseline="-25000">
                <a:solidFill>
                  <a:schemeClr val="tx2"/>
                </a:solidFill>
                <a:latin typeface="Times New Roman" pitchFamily="18" charset="0"/>
              </a:rPr>
              <a:t>L </a:t>
            </a:r>
            <a:r>
              <a:rPr lang="en-GB" sz="3600">
                <a:solidFill>
                  <a:schemeClr val="tx2"/>
                </a:solidFill>
                <a:latin typeface="Times New Roman" pitchFamily="18" charset="0"/>
              </a:rPr>
              <a:t>distribution</a:t>
            </a:r>
            <a:endParaRPr lang="es-ES" sz="3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517525" y="0"/>
            <a:ext cx="7712075" cy="1003300"/>
          </a:xfrm>
        </p:spPr>
        <p:txBody>
          <a:bodyPr tIns="0" bIns="0"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IRAC results with GEM/MSGC</a:t>
            </a:r>
          </a:p>
        </p:txBody>
      </p:sp>
    </p:spTree>
    <p:extLst>
      <p:ext uri="{BB962C8B-B14F-4D97-AF65-F5344CB8AC3E}">
        <p14:creationId xmlns:p14="http://schemas.microsoft.com/office/powerpoint/2010/main" val="971257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BA0C1C-77A2-42B0-8773-CC6A0D2164B6}" type="slidenum">
              <a:rPr lang="ru-RU" smtClean="0"/>
              <a:pPr/>
              <a:t>15</a:t>
            </a:fld>
            <a:endParaRPr lang="ru-RU" smtClean="0"/>
          </a:p>
        </p:txBody>
      </p:sp>
      <p:pic>
        <p:nvPicPr>
          <p:cNvPr id="32771" name="Picture 3" descr="qt1 copia"/>
          <p:cNvPicPr>
            <a:picLocks noChangeAspect="1" noChangeArrowheads="1"/>
          </p:cNvPicPr>
          <p:nvPr/>
        </p:nvPicPr>
        <p:blipFill>
          <a:blip r:embed="rId3" cstate="print"/>
          <a:srcRect t="8270"/>
          <a:stretch>
            <a:fillRect/>
          </a:stretch>
        </p:blipFill>
        <p:spPr bwMode="auto">
          <a:xfrm>
            <a:off x="0" y="1382713"/>
            <a:ext cx="7558088" cy="54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1609725" y="2689225"/>
            <a:ext cx="15081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>
                <a:latin typeface="Times New Roman" pitchFamily="18" charset="0"/>
              </a:rPr>
              <a:t>Q</a:t>
            </a:r>
            <a:r>
              <a:rPr lang="en-US" baseline="-25000">
                <a:latin typeface="Times New Roman" pitchFamily="18" charset="0"/>
              </a:rPr>
              <a:t>L</a:t>
            </a:r>
            <a:r>
              <a:rPr lang="en-US">
                <a:latin typeface="Times New Roman" pitchFamily="18" charset="0"/>
              </a:rPr>
              <a:t>&lt;2 MeV/c</a:t>
            </a:r>
            <a:endParaRPr lang="ru-RU" baseline="-25000">
              <a:latin typeface="Times New Roman" pitchFamily="18" charset="0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1725613" y="5473700"/>
            <a:ext cx="15081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/>
            <a:r>
              <a:rPr lang="en-US">
                <a:solidFill>
                  <a:srgbClr val="0033CC"/>
                </a:solidFill>
                <a:latin typeface="Times New Roman" pitchFamily="18" charset="0"/>
              </a:rPr>
              <a:t>Q</a:t>
            </a:r>
            <a:r>
              <a:rPr lang="en-US" baseline="-25000">
                <a:solidFill>
                  <a:srgbClr val="0033CC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33CC"/>
                </a:solidFill>
                <a:latin typeface="Times New Roman" pitchFamily="18" charset="0"/>
              </a:rPr>
              <a:t>&gt;2 MeV/c</a:t>
            </a:r>
            <a:endParaRPr lang="ru-RU" baseline="-250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7080250" y="2105025"/>
            <a:ext cx="2063750" cy="155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2813"/>
            <a:r>
              <a:rPr lang="en-US" sz="2400"/>
              <a:t>←</a:t>
            </a:r>
            <a:r>
              <a:rPr lang="en-US" sz="2400">
                <a:latin typeface="Times New Roman" pitchFamily="18" charset="0"/>
              </a:rPr>
              <a:t>After background </a:t>
            </a:r>
          </a:p>
          <a:p>
            <a:pPr algn="l" defTabSz="912813"/>
            <a:r>
              <a:rPr lang="en-US" sz="2400">
                <a:latin typeface="Times New Roman" pitchFamily="18" charset="0"/>
              </a:rPr>
              <a:t>subtraction for Q</a:t>
            </a:r>
            <a:r>
              <a:rPr lang="en-US" sz="2400" baseline="-25000">
                <a:latin typeface="Times New Roman" pitchFamily="18" charset="0"/>
              </a:rPr>
              <a:t>L</a:t>
            </a:r>
            <a:r>
              <a:rPr lang="en-US" sz="2400">
                <a:latin typeface="Times New Roman" pitchFamily="18" charset="0"/>
              </a:rPr>
              <a:t>&lt;2MeV/c</a:t>
            </a:r>
            <a:endParaRPr lang="ru-RU" sz="2400" baseline="-25000">
              <a:latin typeface="Times New Roman" pitchFamily="18" charset="0"/>
            </a:endParaRPr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5438775" y="1223963"/>
            <a:ext cx="3568700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912813"/>
            <a:r>
              <a:rPr lang="en-GB" sz="3600">
                <a:solidFill>
                  <a:schemeClr val="tx2"/>
                </a:solidFill>
                <a:latin typeface="Times New Roman" pitchFamily="18" charset="0"/>
              </a:rPr>
              <a:t>Q</a:t>
            </a:r>
            <a:r>
              <a:rPr lang="en-GB" sz="3600" baseline="-25000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GB" sz="3600">
                <a:solidFill>
                  <a:schemeClr val="tx2"/>
                </a:solidFill>
                <a:latin typeface="Times New Roman" pitchFamily="18" charset="0"/>
              </a:rPr>
              <a:t>distribution</a:t>
            </a:r>
            <a:endParaRPr lang="es-ES" sz="3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434975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IRAC results with GEM/MSGC</a:t>
            </a:r>
          </a:p>
        </p:txBody>
      </p:sp>
    </p:spTree>
    <p:extLst>
      <p:ext uri="{BB962C8B-B14F-4D97-AF65-F5344CB8AC3E}">
        <p14:creationId xmlns:p14="http://schemas.microsoft.com/office/powerpoint/2010/main" val="33382713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04800" y="762000"/>
            <a:ext cx="1000028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</a:t>
            </a: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3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1" name="Text Box 36"/>
          <p:cNvSpPr txBox="1">
            <a:spLocks noChangeArrowheads="1"/>
          </p:cNvSpPr>
          <p:nvPr/>
        </p:nvSpPr>
        <p:spPr bwMode="auto">
          <a:xfrm>
            <a:off x="660399" y="1133128"/>
            <a:ext cx="2909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0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64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58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</a:p>
        </p:txBody>
      </p:sp>
      <p:sp>
        <p:nvSpPr>
          <p:cNvPr id="183304" name="Rectangle 17"/>
          <p:cNvSpPr>
            <a:spLocks noChangeArrowheads="1"/>
          </p:cNvSpPr>
          <p:nvPr/>
        </p:nvSpPr>
        <p:spPr bwMode="auto">
          <a:xfrm>
            <a:off x="688974" y="1539528"/>
            <a:ext cx="7735589" cy="541338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0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31919"/>
              </p:ext>
            </p:extLst>
          </p:nvPr>
        </p:nvGraphicFramePr>
        <p:xfrm>
          <a:off x="704850" y="1589088"/>
          <a:ext cx="760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4" imgW="4178160" imgH="279360" progId="Equation.DSMT4">
                  <p:embed/>
                </p:oleObj>
              </mc:Choice>
              <mc:Fallback>
                <p:oleObj name="Equation" r:id="rId4" imgW="4178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589088"/>
                        <a:ext cx="7607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304800" y="2362200"/>
            <a:ext cx="717620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e4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7" name="Rectangle 17"/>
          <p:cNvSpPr>
            <a:spLocks noChangeArrowheads="1"/>
          </p:cNvSpPr>
          <p:nvPr/>
        </p:nvSpPr>
        <p:spPr bwMode="auto">
          <a:xfrm>
            <a:off x="686719" y="3114526"/>
            <a:ext cx="8000081" cy="1178694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04838"/>
              </p:ext>
            </p:extLst>
          </p:nvPr>
        </p:nvGraphicFramePr>
        <p:xfrm>
          <a:off x="762000" y="3810000"/>
          <a:ext cx="7829550" cy="50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6" imgW="4343400" imgH="279360" progId="Equation.DSMT4">
                  <p:embed/>
                </p:oleObj>
              </mc:Choice>
              <mc:Fallback>
                <p:oleObj name="Equation" r:id="rId6" imgW="4343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829550" cy="502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98273"/>
              </p:ext>
            </p:extLst>
          </p:nvPr>
        </p:nvGraphicFramePr>
        <p:xfrm>
          <a:off x="762000" y="3200400"/>
          <a:ext cx="78279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8" imgW="4000320" imgH="279360" progId="Equation.DSMT4">
                  <p:embed/>
                </p:oleObj>
              </mc:Choice>
              <mc:Fallback>
                <p:oleObj name="Equation" r:id="rId8" imgW="400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827963" cy="509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4" name="Textfeld 27"/>
          <p:cNvSpPr txBox="1">
            <a:spLocks noChangeArrowheads="1"/>
          </p:cNvSpPr>
          <p:nvPr/>
        </p:nvSpPr>
        <p:spPr bwMode="auto">
          <a:xfrm>
            <a:off x="5334000" y="2133600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de-CH" sz="1600" dirty="0"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600" dirty="0" smtClean="0">
                <a:latin typeface="Times New Roman" pitchFamily="18" charset="0"/>
                <a:ea typeface="ＭＳ Ｐゴシック" charset="-128"/>
              </a:rPr>
              <a:t>lus additional </a:t>
            </a:r>
            <a:r>
              <a:rPr lang="de-CH" sz="1600" dirty="0">
                <a:latin typeface="Times New Roman" pitchFamily="18" charset="0"/>
                <a:ea typeface="ＭＳ Ｐゴシック" charset="-128"/>
              </a:rPr>
              <a:t>3.4</a:t>
            </a:r>
            <a:r>
              <a:rPr lang="de-CH" sz="1600" dirty="0" smtClean="0">
                <a:latin typeface="Times New Roman" pitchFamily="18" charset="0"/>
                <a:ea typeface="ＭＳ Ｐゴシック" charset="-128"/>
              </a:rPr>
              <a:t>% theory </a:t>
            </a:r>
            <a:r>
              <a:rPr lang="de-CH" sz="1600" dirty="0">
                <a:latin typeface="Times New Roman" pitchFamily="18" charset="0"/>
                <a:ea typeface="ＭＳ Ｐゴシック" charset="-128"/>
              </a:rPr>
              <a:t>uncertainty</a:t>
            </a:r>
            <a:r>
              <a:rPr lang="de-CH" sz="1600" dirty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endParaRPr lang="de-DE" sz="1600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690140" y="2726654"/>
            <a:ext cx="2909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en-US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7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635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  <a:endParaRPr lang="ru-RU" sz="1800" dirty="0">
              <a:solidFill>
                <a:srgbClr val="0099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04800" y="4495800"/>
            <a:ext cx="1331380" cy="323165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de-DE" i="1" baseline="30000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+</a:t>
            </a: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de-DE" i="1" baseline="30000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−</a:t>
            </a: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 </a:t>
            </a:r>
            <a:r>
              <a:rPr lang="de-DE" i="1" dirty="0" err="1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atom</a:t>
            </a:r>
            <a:r>
              <a:rPr lang="en-US" i="1" dirty="0" smtClean="0">
                <a:solidFill>
                  <a:srgbClr val="FF3300"/>
                </a:solidFill>
                <a:latin typeface="Times New Roman" charset="0"/>
              </a:rPr>
              <a:t>:</a:t>
            </a:r>
            <a:endParaRPr lang="en-US" i="1" dirty="0">
              <a:solidFill>
                <a:srgbClr val="FF3300"/>
              </a:solidFill>
              <a:latin typeface="Times New Roman" charset="0"/>
            </a:endParaRP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661987" y="4851276"/>
            <a:ext cx="2867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1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b="1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DIRAC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LB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704, 24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  <a:endParaRPr lang="ru-RU" sz="1800" dirty="0">
              <a:solidFill>
                <a:srgbClr val="0099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90562" y="5257676"/>
            <a:ext cx="7735330" cy="1142132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43534"/>
              </p:ext>
            </p:extLst>
          </p:nvPr>
        </p:nvGraphicFramePr>
        <p:xfrm>
          <a:off x="1138238" y="5375275"/>
          <a:ext cx="6616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10" imgW="3632040" imgH="495000" progId="Equation.DSMT4">
                  <p:embed/>
                </p:oleObj>
              </mc:Choice>
              <mc:Fallback>
                <p:oleObj name="Equation" r:id="rId10" imgW="3632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375275"/>
                        <a:ext cx="66167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60476"/>
              </p:ext>
            </p:extLst>
          </p:nvPr>
        </p:nvGraphicFramePr>
        <p:xfrm>
          <a:off x="2794000" y="622300"/>
          <a:ext cx="3340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12" imgW="1650960" imgH="279360" progId="Equation.DSMT4">
                  <p:embed/>
                </p:oleObj>
              </mc:Choice>
              <mc:Fallback>
                <p:oleObj name="Equation" r:id="rId12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622300"/>
                        <a:ext cx="3340100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8" name="WordArt 98"/>
          <p:cNvSpPr>
            <a:spLocks noChangeArrowheads="1" noChangeShapeType="1" noTextEdit="1"/>
          </p:cNvSpPr>
          <p:nvPr/>
        </p:nvSpPr>
        <p:spPr bwMode="auto">
          <a:xfrm>
            <a:off x="2362200" y="81756"/>
            <a:ext cx="434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result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371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-6289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8674" name="Text Box 23"/>
          <p:cNvSpPr txBox="1">
            <a:spLocks noChangeArrowheads="1"/>
          </p:cNvSpPr>
          <p:nvPr/>
        </p:nvSpPr>
        <p:spPr bwMode="auto">
          <a:xfrm>
            <a:off x="4982858" y="680915"/>
            <a:ext cx="4169560" cy="400110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en-US" sz="2000" dirty="0" smtClean="0">
                <a:solidFill>
                  <a:srgbClr val="752FB5"/>
                </a:solidFill>
                <a:latin typeface="Sylfaen" pitchFamily="18" charset="0"/>
              </a:rPr>
              <a:t>All data Platinum and Nickel targets</a:t>
            </a:r>
            <a:endParaRPr lang="en-US" sz="2000" i="1" dirty="0">
              <a:solidFill>
                <a:srgbClr val="21065C"/>
              </a:solidFill>
              <a:latin typeface="Symbol" pitchFamily="18" charset="2"/>
              <a:cs typeface="Arial" pitchFamily="34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70530" y="6211669"/>
            <a:ext cx="9006116" cy="646331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sz="1800" i="1" dirty="0" smtClean="0">
                <a:solidFill>
                  <a:srgbClr val="752FB5"/>
                </a:solidFill>
                <a:latin typeface="+mn-lt"/>
              </a:rPr>
              <a:t>K</a:t>
            </a:r>
            <a:r>
              <a:rPr lang="en-US" sz="1800" baseline="30000" dirty="0">
                <a:solidFill>
                  <a:srgbClr val="752FB5"/>
                </a:solidFill>
                <a:latin typeface="+mn-lt"/>
              </a:rPr>
              <a:t>+</a:t>
            </a:r>
            <a:r>
              <a:rPr lang="el-GR" sz="1800" i="1" dirty="0" smtClean="0">
                <a:solidFill>
                  <a:srgbClr val="752FB5"/>
                </a:solidFill>
                <a:latin typeface="+mn-lt"/>
              </a:rPr>
              <a:t>π</a:t>
            </a:r>
            <a:r>
              <a:rPr lang="en-US" sz="1800" baseline="30000" dirty="0" smtClean="0">
                <a:solidFill>
                  <a:srgbClr val="752FB5"/>
                </a:solidFill>
                <a:latin typeface="+mn-lt"/>
              </a:rPr>
              <a:t>−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 and </a:t>
            </a:r>
            <a:r>
              <a:rPr lang="en-US" sz="1800" i="1" dirty="0">
                <a:solidFill>
                  <a:srgbClr val="752FB5"/>
                </a:solidFill>
              </a:rPr>
              <a:t>K</a:t>
            </a:r>
            <a:r>
              <a:rPr lang="en-US" sz="1800" baseline="30000" dirty="0">
                <a:solidFill>
                  <a:srgbClr val="752FB5"/>
                </a:solidFill>
              </a:rPr>
              <a:t>−</a:t>
            </a:r>
            <a:r>
              <a:rPr lang="el-GR" sz="1800" i="1" dirty="0">
                <a:solidFill>
                  <a:srgbClr val="752FB5"/>
                </a:solidFill>
              </a:rPr>
              <a:t>π</a:t>
            </a:r>
            <a:r>
              <a:rPr lang="en-US" sz="1800" baseline="30000" dirty="0">
                <a:solidFill>
                  <a:srgbClr val="752FB5"/>
                </a:solidFill>
              </a:rPr>
              <a:t>+ 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atoms , Q</a:t>
            </a:r>
            <a:r>
              <a:rPr lang="en-US" sz="1800" baseline="-25000" dirty="0" smtClean="0">
                <a:solidFill>
                  <a:srgbClr val="752FB5"/>
                </a:solidFill>
                <a:latin typeface="+mn-lt"/>
              </a:rPr>
              <a:t>L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 distribution for</a:t>
            </a:r>
            <a:r>
              <a:rPr lang="en-US" sz="1800" baseline="-25000" dirty="0" smtClean="0">
                <a:solidFill>
                  <a:srgbClr val="752FB5"/>
                </a:solidFill>
                <a:latin typeface="+mn-lt"/>
              </a:rPr>
              <a:t>  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Q</a:t>
            </a:r>
            <a:r>
              <a:rPr lang="en-US" sz="1800" baseline="-25000" dirty="0" smtClean="0">
                <a:solidFill>
                  <a:srgbClr val="752FB5"/>
                </a:solidFill>
                <a:latin typeface="+mn-lt"/>
              </a:rPr>
              <a:t>T 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&lt; 4 MeV/c χ</a:t>
            </a:r>
            <a:r>
              <a:rPr lang="en-US" sz="1800" baseline="30000" dirty="0" smtClean="0">
                <a:solidFill>
                  <a:srgbClr val="752FB5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 </a:t>
            </a:r>
            <a:r>
              <a:rPr lang="en-US" sz="1800" dirty="0">
                <a:solidFill>
                  <a:srgbClr val="752FB5"/>
                </a:solidFill>
                <a:latin typeface="+mn-lt"/>
              </a:rPr>
              <a:t>/</a:t>
            </a:r>
            <a:r>
              <a:rPr lang="en-US" sz="1800" dirty="0" err="1">
                <a:solidFill>
                  <a:srgbClr val="752FB5"/>
                </a:solidFill>
                <a:latin typeface="+mn-lt"/>
              </a:rPr>
              <a:t>ndf</a:t>
            </a:r>
            <a:r>
              <a:rPr lang="en-US" sz="1800" dirty="0">
                <a:solidFill>
                  <a:srgbClr val="752FB5"/>
                </a:solidFill>
                <a:latin typeface="+mn-lt"/>
              </a:rPr>
              <a:t> = </a:t>
            </a: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41/37 </a:t>
            </a:r>
          </a:p>
          <a:p>
            <a:pPr algn="ctr" eaLnBrk="1" hangingPunct="1">
              <a:defRPr/>
            </a:pPr>
            <a:r>
              <a:rPr lang="en-US" sz="1800" dirty="0" smtClean="0">
                <a:solidFill>
                  <a:srgbClr val="752FB5"/>
                </a:solidFill>
                <a:latin typeface="+mn-lt"/>
              </a:rPr>
              <a:t>In </a:t>
            </a:r>
            <a:r>
              <a:rPr lang="en-US" sz="1800" dirty="0" err="1">
                <a:solidFill>
                  <a:srgbClr val="752FB5"/>
                </a:solidFill>
                <a:latin typeface="+mn-lt"/>
              </a:rPr>
              <a:t>absense</a:t>
            </a:r>
            <a:r>
              <a:rPr lang="en-US" sz="1800" dirty="0">
                <a:solidFill>
                  <a:srgbClr val="752FB5"/>
                </a:solidFill>
                <a:latin typeface="+mn-lt"/>
              </a:rPr>
              <a:t> of “atomic pairs” χ 2 /</a:t>
            </a:r>
            <a:r>
              <a:rPr lang="en-US" sz="1800" dirty="0" err="1">
                <a:solidFill>
                  <a:srgbClr val="752FB5"/>
                </a:solidFill>
                <a:latin typeface="+mn-lt"/>
              </a:rPr>
              <a:t>ndf</a:t>
            </a:r>
            <a:r>
              <a:rPr lang="en-US" sz="1800" dirty="0">
                <a:solidFill>
                  <a:srgbClr val="752FB5"/>
                </a:solidFill>
                <a:latin typeface="+mn-lt"/>
              </a:rPr>
              <a:t> = 73/38</a:t>
            </a:r>
            <a:endParaRPr lang="en-US" sz="1800" dirty="0" smtClean="0">
              <a:solidFill>
                <a:srgbClr val="752FB5"/>
              </a:solidFill>
              <a:latin typeface="+mn-lt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2123728" y="104526"/>
            <a:ext cx="4608511" cy="4116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87"/>
              </a:avLst>
            </a:prstTxWarp>
          </a:bodyPr>
          <a:lstStyle/>
          <a:p>
            <a:pPr algn="ctr">
              <a:defRPr/>
            </a:pPr>
            <a:r>
              <a:rPr lang="el-GR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atom observa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-3616" y="620713"/>
          <a:ext cx="4902039" cy="558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Acrobat Document" r:id="rId4" imgW="3291732" imgH="3748896" progId="Acrobat.Document.DC">
                  <p:embed/>
                </p:oleObj>
              </mc:Choice>
              <mc:Fallback>
                <p:oleObj name="Acrobat Document" r:id="rId4" imgW="3291732" imgH="3748896" progId="Acrobat.Document.DC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616" y="620713"/>
                        <a:ext cx="4902039" cy="5582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78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4163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88032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65618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944216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008111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2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200" b="0" i="1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 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0" i="1" baseline="0" smtClean="0">
                                      <a:effectLst/>
                                      <a:latin typeface="Cambria Math" charset="0"/>
                                      <a:ea typeface="Calibri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000" b="0" i="1" baseline="0" smtClean="0">
                                  <a:effectLst/>
                                  <a:latin typeface="Cambria Math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i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11543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5.5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2.8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5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0.07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0.02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0.03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5803272"/>
                  </p:ext>
                </p:extLst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/>
                    <a:gridCol w="2880320"/>
                    <a:gridCol w="1656184"/>
                    <a:gridCol w="1944216"/>
                    <a:gridCol w="1008111"/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3043" r="-53125" b="-1228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  <a:tr h="5486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40959" t="-115556" r="-180812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15556" r="-53125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241176" y="4780103"/>
          <a:ext cx="8579296" cy="13783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heory</a:t>
                      </a:r>
                      <a:endParaRPr lang="en-US" sz="190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.Buttiker et al., Eur.Phys.J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K.Sasaki et al., Phys.Rev. (2014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Z.Fu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, </a:t>
                      </a: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 (2013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.R.Beame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endParaRPr lang="en-US" sz="1400" b="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08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Lang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l.,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12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Bijnens et al.,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 High Energy Phys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1900" b="0" i="1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endParaRPr lang="en-US" sz="190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90±0.005 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1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0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9</a:t>
                      </a: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ethod</a:t>
                      </a: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oy-Steiner equ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PT</a:t>
                      </a:r>
                      <a:r>
                        <a:rPr lang="en-GB" sz="14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two loops</a:t>
                      </a:r>
                      <a:endParaRPr lang="en-US" sz="1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1524000" y="518318"/>
            <a:ext cx="5896145" cy="304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81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Picture 1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1520" y="518319"/>
            <a:ext cx="6308480" cy="4926906"/>
          </a:xfrm>
          <a:prstGeom prst="rect">
            <a:avLst/>
          </a:prstGeom>
        </p:spPr>
      </p:pic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26" name="WordArt 98"/>
          <p:cNvSpPr>
            <a:spLocks noChangeArrowheads="1" noChangeShapeType="1" noTextEdit="1"/>
          </p:cNvSpPr>
          <p:nvPr/>
        </p:nvSpPr>
        <p:spPr bwMode="auto">
          <a:xfrm>
            <a:off x="395536" y="19077"/>
            <a:ext cx="82089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in Be target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11123" y="5525353"/>
            <a:ext cx="799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 Method to observe long-live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means of a breakup foil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 most of the produced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 decay (~70%) or are ionized (~6%) in 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. The excited (long lived) atoms 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~24%) are investigated her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3101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35488" y="91440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9125" y="831850"/>
            <a:ext cx="390683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ERN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Geneva,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144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35488" y="55991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6588" y="5416550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0" y="5235575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35488" y="50815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44525" y="4802188"/>
            <a:ext cx="38941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EK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sukub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Japan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700" y="49403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35488" y="456406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456406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16500" y="4552950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pain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535488" y="404653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65150" y="4152900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niversity of Messina</a:t>
            </a: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</a:t>
            </a:r>
            <a:r>
              <a:rPr lang="en-US" sz="7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essina</a:t>
            </a:r>
            <a:r>
              <a:rPr lang="en-US" sz="1800" dirty="0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Italy</a:t>
            </a:r>
            <a:r>
              <a:rPr 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404653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016500" y="3867150"/>
            <a:ext cx="41275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HEP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otvino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35488" y="35290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4675" y="3521075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FN-Laboratori Nazionali di Frascati</a:t>
            </a:r>
            <a:b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Frascati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Italy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352901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5016500" y="3170238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INP of Moscow State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Moscow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4535488" y="30114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301148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5045075" y="2487613"/>
            <a:ext cx="40989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JINR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Dubn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35488" y="2466975"/>
            <a:ext cx="481012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603250" y="2820988"/>
            <a:ext cx="3968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Nuclear Physics Institute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Rez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0" y="2466975"/>
            <a:ext cx="473075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0788" y="1751013"/>
            <a:ext cx="411321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FIN-HH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ucharest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omania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535488" y="194945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08013" y="216376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stitute of Physics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0" y="194945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016500" y="1052513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 Metropolita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4535488" y="1431925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08013" y="143351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zech Technical University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0" y="1431925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0" y="194945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0" y="246697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0" y="30114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0" y="342900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0" y="40465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0" y="451802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0" y="50815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0" y="5599113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0" y="61166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473075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535488" y="914400"/>
            <a:ext cx="1587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0165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91440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7218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3" y="6108700"/>
            <a:ext cx="414337" cy="29368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400" y="1066800"/>
            <a:ext cx="361950" cy="27146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546600"/>
            <a:ext cx="387350" cy="2555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5265738"/>
            <a:ext cx="254000" cy="252412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240088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3" name="Picture 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4700" y="3922713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4" name="Picture 5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4700" y="1795463"/>
            <a:ext cx="384175" cy="25241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5" name="Picture 5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9300" y="2487613"/>
            <a:ext cx="4556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6" name="Picture 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3588" y="5989638"/>
            <a:ext cx="254000" cy="2540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" y="2238375"/>
            <a:ext cx="387350" cy="24923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2563" y="2886075"/>
            <a:ext cx="387350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848225"/>
            <a:ext cx="419100" cy="3032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0" name="Picture 6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688" y="4257675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1" name="Picture 6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8763" y="869950"/>
            <a:ext cx="3524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3513" y="3613150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3" name="Picture 6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1613" y="1538288"/>
            <a:ext cx="398462" cy="25717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5" name="Rectangle 67"/>
          <p:cNvSpPr>
            <a:spLocks noChangeArrowheads="1"/>
          </p:cNvSpPr>
          <p:nvPr/>
        </p:nvSpPr>
        <p:spPr bwMode="auto">
          <a:xfrm>
            <a:off x="5016500" y="5937250"/>
            <a:ext cx="41275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pic>
        <p:nvPicPr>
          <p:cNvPr id="723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5461000"/>
            <a:ext cx="414337" cy="2778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7" name="Rectangle 69"/>
          <p:cNvSpPr>
            <a:spLocks noChangeArrowheads="1"/>
          </p:cNvSpPr>
          <p:nvPr/>
        </p:nvSpPr>
        <p:spPr bwMode="auto">
          <a:xfrm>
            <a:off x="644525" y="6067425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Sangy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71" name="WordArt 98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2456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204786"/>
              </p:ext>
            </p:extLst>
          </p:nvPr>
        </p:nvGraphicFramePr>
        <p:xfrm>
          <a:off x="266700" y="620713"/>
          <a:ext cx="8610600" cy="5708052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956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940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6167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257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81275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63207">
                <a:tc rowSpan="4">
                  <a:txBody>
                    <a:bodyPr/>
                    <a:lstStyle/>
                    <a:p>
                      <a:pPr algn="ctr" rtl="0" fontAlgn="ctr"/>
                      <a:r>
                        <a:rPr lang="en-US" sz="36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36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gridSpan="2">
                  <a:txBody>
                    <a:bodyPr/>
                    <a:lstStyle/>
                    <a:p>
                      <a:pPr algn="ctr" rtl="0" fontAlgn="ctr"/>
                      <a:r>
                        <a:rPr lang="el-GR" sz="4400" i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4400" i="1" u="none" strike="noStrike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endParaRPr lang="en-US" sz="4400" i="1" u="none" strike="noStrike" baseline="-25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1000" i="0" u="none" strike="noStrike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l-GR" sz="28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length A</a:t>
                      </a:r>
                      <a:r>
                        <a:rPr lang="en-US" sz="28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L.S. (cm) for γ=16 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49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l-GR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λ</a:t>
                      </a:r>
                      <a:r>
                        <a:rPr lang="en-US" sz="32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 ∙ </a:t>
                      </a:r>
                      <a:r>
                        <a:rPr lang="el-GR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 ∙ </a:t>
                      </a:r>
                      <a:r>
                        <a:rPr lang="el-GR" sz="32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3200" i="1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l</a:t>
                      </a:r>
                      <a:r>
                        <a:rPr lang="en-US" sz="3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l-GR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 </a:t>
                      </a:r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 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2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1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3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6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1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5∙10</a:t>
                      </a:r>
                      <a:r>
                        <a:rPr lang="en-US" sz="28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7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.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3∙10</a:t>
                      </a:r>
                      <a:r>
                        <a:rPr lang="en-US" sz="2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3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1676400" y="81756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 and decay length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7722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713"/>
            <a:ext cx="5786930" cy="555148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457200" y="52388"/>
            <a:ext cx="8153399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|Q</a:t>
            </a:r>
            <a:r>
              <a:rPr lang="en-US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| distributions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/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00018" y="1688811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91202" y="385570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88278" y="1026279"/>
            <a:ext cx="339852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u="sng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distribution of </a:t>
            </a:r>
            <a:r>
              <a:rPr lang="el-GR" u="sng" dirty="0">
                <a:latin typeface="Times New Roman"/>
                <a:cs typeface="Times New Roman"/>
              </a:rPr>
              <a:t>π</a:t>
            </a:r>
            <a:r>
              <a:rPr lang="en-US" u="sng" baseline="30000" dirty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GB" baseline="30000" dirty="0"/>
              <a:t>–</a:t>
            </a:r>
            <a:r>
              <a:rPr lang="en-US" u="sng" dirty="0" smtClean="0">
                <a:latin typeface="Times New Roman"/>
                <a:cs typeface="Times New Roman"/>
              </a:rPr>
              <a:t>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pairs </a:t>
            </a:r>
            <a:endParaRPr lang="en-US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u="sng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 &lt;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2.0 MeV/c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perimental distribution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ints with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atistical error) and the simulated background (solid line)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periment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ribution aft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ackground subtraction (points with statistical error) and the simulated distribution of atomic pairs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t-dashed l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it procedure has been applied to the 2-dimension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|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|, 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distribution.</a:t>
            </a:r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38808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2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ifetime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ong-lived 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75" y="499537"/>
                <a:ext cx="9144000" cy="6033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 atoms generated on Be targe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6960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290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long-lived atoms after Be target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Be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15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104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umber of atoms entered Pt foil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t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01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80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84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atomic pairs after Pt foi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436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61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7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lifetime of the long-lived atom in 2p state is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0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2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18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1.6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ED: 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17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 measured ground state lifetime is: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solidFill>
                      <a:schemeClr val="accent6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.1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26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0.</m:t>
                                </m:r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400" b="1" i="1" baseline="30000" dirty="0" smtClean="0">
                    <a:solidFill>
                      <a:srgbClr val="C00000"/>
                    </a:solidFill>
                    <a:latin typeface="Times New Roman"/>
                    <a:cs typeface="Times New Roman"/>
                  </a:rPr>
                  <a:t>   </a:t>
                </a:r>
                <a:r>
                  <a:rPr lang="en-US" sz="2400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" y="499537"/>
                <a:ext cx="9144000" cy="6033768"/>
              </a:xfrm>
              <a:prstGeom prst="rect">
                <a:avLst/>
              </a:prstGeom>
              <a:blipFill>
                <a:blip r:embed="rId2"/>
                <a:stretch>
                  <a:fillRect l="-1067" t="-78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65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2133600" y="533400"/>
            <a:ext cx="3154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1"/>
                </a:solidFill>
              </a:rPr>
              <a:t> </a:t>
            </a:r>
            <a:r>
              <a:rPr lang="en-US" altLang="en-US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baseline="-25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π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nergy Levels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1211225" y="61118"/>
            <a:ext cx="6705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ergy splitting measurem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38867" y="3733800"/>
          <a:ext cx="2209800" cy="4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867" y="3733800"/>
                        <a:ext cx="2209800" cy="4004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75667" y="3733800"/>
          <a:ext cx="2286000" cy="39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67" y="3733800"/>
                        <a:ext cx="2286000" cy="3962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46337" y="4208216"/>
          <a:ext cx="4251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"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7" y="4208216"/>
                        <a:ext cx="4251325" cy="579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639792" y="3733800"/>
          <a:ext cx="18410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792" y="3733800"/>
                        <a:ext cx="184107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73880" y="4953000"/>
            <a:ext cx="18288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6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.V.Efimov et al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6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ov.J.Nucl.Phys. (1986)</a:t>
            </a:r>
            <a:endParaRPr lang="ro-RO" altLang="en-US" sz="16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36451" y="4953000"/>
          <a:ext cx="4147381" cy="96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" name="Equation" r:id="rId11" imgW="2044440" imgH="419040" progId="Equation.DSMT4">
                  <p:embed/>
                </p:oleObj>
              </mc:Choice>
              <mc:Fallback>
                <p:oleObj name="Equation" r:id="rId11" imgW="204444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51" y="4953000"/>
                        <a:ext cx="4147381" cy="96557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5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297840" y="4953000"/>
          <a:ext cx="266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840" y="4953000"/>
                        <a:ext cx="2667000" cy="98425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5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2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3</a:t>
            </a:fld>
            <a:endParaRPr lang="ru-RU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5257800" cy="263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78103" y="3722132"/>
            <a:ext cx="1828800" cy="820419"/>
            <a:chOff x="6477001" y="2545080"/>
            <a:chExt cx="1828800" cy="820419"/>
          </a:xfrm>
          <a:solidFill>
            <a:srgbClr val="FFFF00"/>
          </a:solidFill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477001" y="2970644"/>
            <a:ext cx="1828800" cy="394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5" name="Equation" r:id="rId16" imgW="1117440" imgH="241200" progId="Equation.DSMT4">
                    <p:embed/>
                  </p:oleObj>
                </mc:Choice>
                <mc:Fallback>
                  <p:oleObj name="Equation" r:id="rId16" imgW="1117440" imgH="241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77001" y="2970644"/>
                          <a:ext cx="1828800" cy="39485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6720841" y="2545080"/>
              <a:ext cx="1345240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ation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793849" y="4147696"/>
            <a:ext cx="18929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izer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 B (2004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484" y="3364468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her order Q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36451" y="5992898"/>
            <a:ext cx="8855149" cy="415498"/>
            <a:chOff x="-19679" y="5910449"/>
            <a:chExt cx="9147175" cy="415498"/>
          </a:xfrm>
        </p:grpSpPr>
        <p:sp>
          <p:nvSpPr>
            <p:cNvPr id="22" name="TextBox 21"/>
            <p:cNvSpPr txBox="1"/>
            <p:nvPr/>
          </p:nvSpPr>
          <p:spPr>
            <a:xfrm>
              <a:off x="-19679" y="5910449"/>
              <a:ext cx="9147175" cy="415498"/>
            </a:xfrm>
            <a:prstGeom prst="rect">
              <a:avLst/>
            </a:prstGeom>
            <a:solidFill>
              <a:srgbClr val="90D0EC"/>
            </a:solidFill>
          </p:spPr>
          <p:txBody>
            <a:bodyPr wrap="square" rtlCol="0">
              <a:spAutoFit/>
            </a:bodyPr>
            <a:lstStyle/>
            <a:p>
              <a:r>
                <a:rPr lang="en-US" sz="21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: one parameter (2</a:t>
              </a:r>
              <a:r>
                <a:rPr lang="en-US" sz="21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1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1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1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1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1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allows to calculate all           values</a:t>
              </a:r>
              <a:endPara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7462327" y="5910828"/>
            <a:ext cx="685800" cy="415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6" name="Equation" r:id="rId18" imgW="380880" imgH="253800" progId="Equation.DSMT4">
                    <p:embed/>
                  </p:oleObj>
                </mc:Choice>
                <mc:Fallback>
                  <p:oleObj name="Equation" r:id="rId18" imgW="380880" imgH="2538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2327" y="5910828"/>
                          <a:ext cx="685800" cy="415119"/>
                        </a:xfrm>
                        <a:prstGeom prst="rect">
                          <a:avLst/>
                        </a:prstGeom>
                        <a:solidFill>
                          <a:srgbClr val="66CCFF">
                            <a:alpha val="25000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990600"/>
            <a:ext cx="14478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00" b="1" dirty="0">
                <a:latin typeface="Times New Roman" pitchFamily="18" charset="0"/>
                <a:cs typeface="Times New Roman" pitchFamily="18" charset="0"/>
              </a:rPr>
              <a:t>For Coulomb </a:t>
            </a:r>
            <a:r>
              <a:rPr lang="en-US" altLang="en-US" sz="1700" b="1" dirty="0" smtClean="0">
                <a:latin typeface="Times New Roman" pitchFamily="18" charset="0"/>
                <a:cs typeface="Times New Roman" pitchFamily="18" charset="0"/>
              </a:rPr>
              <a:t>potential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00" b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en-US" sz="1700" b="1" dirty="0">
                <a:latin typeface="Times New Roman" pitchFamily="18" charset="0"/>
                <a:cs typeface="Times New Roman" pitchFamily="18" charset="0"/>
              </a:rPr>
              <a:t>depends </a:t>
            </a:r>
            <a:r>
              <a:rPr lang="en-US" altLang="en-US" sz="1700" b="1" dirty="0" smtClean="0">
                <a:latin typeface="Times New Roman" pitchFamily="18" charset="0"/>
                <a:cs typeface="Times New Roman" pitchFamily="18" charset="0"/>
              </a:rPr>
              <a:t>only on n </a:t>
            </a:r>
            <a:endParaRPr lang="en-US" altLang="en-US" sz="1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6096000" y="708371"/>
                <a:ext cx="3001963" cy="1857349"/>
              </a:xfrm>
              <a:prstGeom prst="roundRect">
                <a:avLst/>
              </a:prstGeom>
              <a:solidFill>
                <a:srgbClr val="FF66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i="1">
                            <a:latin typeface="Cambria Math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200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𝑣𝑎𝑐</m:t>
                        </m:r>
                      </m:sup>
                    </m:sSubSup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can be calculated with relative precision ≈10</a:t>
                </a:r>
                <a:r>
                  <a:rPr lang="en-GB" sz="2000" baseline="30000" dirty="0" smtClean="0">
                    <a:latin typeface="Times New Roman" pitchFamily="18" charset="0"/>
                    <a:cs typeface="Times New Roman" pitchFamily="18" charset="0"/>
                  </a:rPr>
                  <a:t>–5</a:t>
                </a:r>
                <a: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b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  <a:t>(S. </a:t>
                </a:r>
                <a:r>
                  <a:rPr lang="en-GB" sz="2000" dirty="0" err="1" smtClean="0">
                    <a:latin typeface="Times New Roman" pitchFamily="18" charset="0"/>
                    <a:cs typeface="Times New Roman" pitchFamily="18" charset="0"/>
                  </a:rPr>
                  <a:t>Karshtenbom</a:t>
                </a:r>
                <a: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08371"/>
                <a:ext cx="3001963" cy="1857349"/>
              </a:xfrm>
              <a:prstGeom prst="round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127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9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1475857" y="74735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future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setup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11" y="783600"/>
            <a:ext cx="8484517" cy="3445727"/>
            <a:chOff x="33511" y="783600"/>
            <a:chExt cx="8484517" cy="344572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48181">
              <a:off x="391226" y="783600"/>
              <a:ext cx="8126802" cy="3445727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33511" y="2872910"/>
              <a:ext cx="624600" cy="5160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Line Callout 2 (Accent Bar) 17"/>
            <p:cNvSpPr/>
            <p:nvPr/>
          </p:nvSpPr>
          <p:spPr>
            <a:xfrm>
              <a:off x="7203673" y="3177822"/>
              <a:ext cx="1080120" cy="216024"/>
            </a:xfrm>
            <a:prstGeom prst="accentCallout2">
              <a:avLst>
                <a:gd name="adj1" fmla="val 48434"/>
                <a:gd name="adj2" fmla="val -303"/>
                <a:gd name="adj3" fmla="val 10574"/>
                <a:gd name="adj4" fmla="val -31969"/>
                <a:gd name="adj5" fmla="val -222376"/>
                <a:gd name="adj6" fmla="val -64638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Resonators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0" name="Line Callout 2 (Accent Bar) 19"/>
            <p:cNvSpPr/>
            <p:nvPr/>
          </p:nvSpPr>
          <p:spPr>
            <a:xfrm>
              <a:off x="6212332" y="1008149"/>
              <a:ext cx="1765920" cy="201549"/>
            </a:xfrm>
            <a:prstGeom prst="accentCallout2">
              <a:avLst>
                <a:gd name="adj1" fmla="val 52843"/>
                <a:gd name="adj2" fmla="val 100228"/>
                <a:gd name="adj3" fmla="val 260616"/>
                <a:gd name="adj4" fmla="val 111600"/>
                <a:gd name="adj5" fmla="val 454103"/>
                <a:gd name="adj6" fmla="val 111167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Forward Detectors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1" name="Line Callout 2 (Accent Bar) 20"/>
            <p:cNvSpPr/>
            <p:nvPr/>
          </p:nvSpPr>
          <p:spPr>
            <a:xfrm>
              <a:off x="6089294" y="1452833"/>
              <a:ext cx="851520" cy="211930"/>
            </a:xfrm>
            <a:prstGeom prst="accentCallout2">
              <a:avLst>
                <a:gd name="adj1" fmla="val 52843"/>
                <a:gd name="adj2" fmla="val 100228"/>
                <a:gd name="adj3" fmla="val 164180"/>
                <a:gd name="adj4" fmla="val 130356"/>
                <a:gd name="adj5" fmla="val 333577"/>
                <a:gd name="adj6" fmla="val 151917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Pt foil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2" name="Line Callout 2 (Accent Bar) 21"/>
            <p:cNvSpPr/>
            <p:nvPr/>
          </p:nvSpPr>
          <p:spPr>
            <a:xfrm>
              <a:off x="1283782" y="1329002"/>
              <a:ext cx="1156320" cy="234060"/>
            </a:xfrm>
            <a:prstGeom prst="accentCallout2">
              <a:avLst>
                <a:gd name="adj1" fmla="val 52843"/>
                <a:gd name="adj2" fmla="val 100228"/>
                <a:gd name="adj3" fmla="val 187016"/>
                <a:gd name="adj4" fmla="val 135770"/>
                <a:gd name="adj5" fmla="val 330284"/>
                <a:gd name="adj6" fmla="val 151125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Collimator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3" name="Line Callout 2 (Accent Bar) 22"/>
            <p:cNvSpPr/>
            <p:nvPr/>
          </p:nvSpPr>
          <p:spPr>
            <a:xfrm>
              <a:off x="792790" y="3868692"/>
              <a:ext cx="1371601" cy="233730"/>
            </a:xfrm>
            <a:prstGeom prst="accentCallout2">
              <a:avLst>
                <a:gd name="adj1" fmla="val 39512"/>
                <a:gd name="adj2" fmla="val 2600"/>
                <a:gd name="adj3" fmla="val -106344"/>
                <a:gd name="adj4" fmla="val -36873"/>
                <a:gd name="adj5" fmla="val -393990"/>
                <a:gd name="adj6" fmla="val -47761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proton beam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</p:grpSp>
      <p:cxnSp>
        <p:nvCxnSpPr>
          <p:cNvPr id="27" name="Straight Connector 26"/>
          <p:cNvCxnSpPr/>
          <p:nvPr/>
        </p:nvCxnSpPr>
        <p:spPr>
          <a:xfrm rot="-60000">
            <a:off x="3577783" y="5442257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-120000">
            <a:off x="3577646" y="5406249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-180000">
            <a:off x="3577877" y="5371934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60000">
            <a:off x="3581214" y="5571547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20000">
            <a:off x="3577645" y="5606333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80000">
            <a:off x="3577878" y="5640648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712848" y="4449790"/>
            <a:ext cx="2299271" cy="7166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714332" y="4312794"/>
            <a:ext cx="2297787" cy="79219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712848" y="4213807"/>
            <a:ext cx="2163804" cy="8257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701998" y="5859888"/>
            <a:ext cx="2310121" cy="6909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713565" y="5923306"/>
            <a:ext cx="2127763" cy="75053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706267" y="5998804"/>
            <a:ext cx="1851559" cy="7730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rc 51"/>
          <p:cNvSpPr/>
          <p:nvPr/>
        </p:nvSpPr>
        <p:spPr>
          <a:xfrm rot="5220000">
            <a:off x="2678627" y="1126095"/>
            <a:ext cx="3016867" cy="5437215"/>
          </a:xfrm>
          <a:prstGeom prst="arc">
            <a:avLst>
              <a:gd name="adj1" fmla="val 18663344"/>
              <a:gd name="adj2" fmla="val 16818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Arc 53"/>
          <p:cNvSpPr/>
          <p:nvPr/>
        </p:nvSpPr>
        <p:spPr>
          <a:xfrm rot="5280000">
            <a:off x="2702860" y="1165767"/>
            <a:ext cx="3016867" cy="5437215"/>
          </a:xfrm>
          <a:prstGeom prst="arc">
            <a:avLst>
              <a:gd name="adj1" fmla="val 18662712"/>
              <a:gd name="adj2" fmla="val 16818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Arc 54"/>
          <p:cNvSpPr/>
          <p:nvPr/>
        </p:nvSpPr>
        <p:spPr>
          <a:xfrm rot="5340000">
            <a:off x="2702142" y="1212199"/>
            <a:ext cx="3016867" cy="5437215"/>
          </a:xfrm>
          <a:prstGeom prst="arc">
            <a:avLst>
              <a:gd name="adj1" fmla="val 18635166"/>
              <a:gd name="adj2" fmla="val 16818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Arc 55"/>
          <p:cNvSpPr/>
          <p:nvPr/>
        </p:nvSpPr>
        <p:spPr>
          <a:xfrm rot="16380000">
            <a:off x="2603043" y="4443520"/>
            <a:ext cx="3016867" cy="5437215"/>
          </a:xfrm>
          <a:prstGeom prst="arc">
            <a:avLst>
              <a:gd name="adj1" fmla="val 21571806"/>
              <a:gd name="adj2" fmla="val 3067366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Arc 56"/>
          <p:cNvSpPr/>
          <p:nvPr/>
        </p:nvSpPr>
        <p:spPr>
          <a:xfrm rot="16260000">
            <a:off x="2673617" y="4365471"/>
            <a:ext cx="3016867" cy="5437215"/>
          </a:xfrm>
          <a:prstGeom prst="arc">
            <a:avLst>
              <a:gd name="adj1" fmla="val 21547597"/>
              <a:gd name="adj2" fmla="val 3020617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Arc 57"/>
          <p:cNvSpPr/>
          <p:nvPr/>
        </p:nvSpPr>
        <p:spPr>
          <a:xfrm rot="16320000">
            <a:off x="2648541" y="4403892"/>
            <a:ext cx="3016867" cy="5437215"/>
          </a:xfrm>
          <a:prstGeom prst="arc">
            <a:avLst>
              <a:gd name="adj1" fmla="val 21547597"/>
              <a:gd name="adj2" fmla="val 302021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228600" y="4808106"/>
            <a:ext cx="381000" cy="231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8" name="Group 7"/>
          <p:cNvGrpSpPr/>
          <p:nvPr/>
        </p:nvGrpSpPr>
        <p:grpSpPr>
          <a:xfrm>
            <a:off x="548348" y="3985557"/>
            <a:ext cx="7729527" cy="2437344"/>
            <a:chOff x="345811" y="4138480"/>
            <a:chExt cx="7729527" cy="243734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5811" y="4424127"/>
              <a:ext cx="7729527" cy="2151697"/>
            </a:xfrm>
            <a:prstGeom prst="rect">
              <a:avLst/>
            </a:prstGeom>
          </p:spPr>
        </p:pic>
        <p:sp>
          <p:nvSpPr>
            <p:cNvPr id="42" name="Line Callout 2 (Accent Bar) 41"/>
            <p:cNvSpPr/>
            <p:nvPr/>
          </p:nvSpPr>
          <p:spPr>
            <a:xfrm>
              <a:off x="5142413" y="4138480"/>
              <a:ext cx="1156320" cy="234060"/>
            </a:xfrm>
            <a:prstGeom prst="accentCallout2">
              <a:avLst>
                <a:gd name="adj1" fmla="val 45608"/>
                <a:gd name="adj2" fmla="val 112676"/>
                <a:gd name="adj3" fmla="val 92967"/>
                <a:gd name="adj4" fmla="val 133573"/>
                <a:gd name="adj5" fmla="val 181975"/>
                <a:gd name="adj6" fmla="val 167966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err="1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Secondaries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</p:grpSp>
      <p:sp>
        <p:nvSpPr>
          <p:cNvPr id="4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4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66189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243" name="Group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349101"/>
                  </p:ext>
                </p:extLst>
              </p:nvPr>
            </p:nvGraphicFramePr>
            <p:xfrm>
              <a:off x="939553" y="1434419"/>
              <a:ext cx="7924800" cy="3733803"/>
            </p:xfrm>
            <a:graphic>
              <a:graphicData uri="http://schemas.openxmlformats.org/drawingml/2006/table">
                <a:tbl>
                  <a:tblPr/>
                  <a:tblGrid>
                    <a:gridCol w="275272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5172075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6778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τ (A</a:t>
                          </a:r>
                          <a:r>
                            <a:rPr kumimoji="0" lang="en-US" altLang="en-US" sz="24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K</a:t>
                          </a: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→ ππ,πη)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interaction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</a:t>
                          </a:r>
                          <a:endParaRPr kumimoji="0" lang="en-US" altLang="en-US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6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1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oulomb-bound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8.5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3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momentum dependent potential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3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one-boson exchange (OBE)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1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charset="0"/>
                                      <a:ea typeface="MS PGothic" pitchFamily="34" charset="-128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𝟎</m:t>
                                  </m:r>
                                </m:sub>
                                <m:sup>
                                  <m:r>
                                    <a:rPr kumimoji="0" lang="en-US" altLang="en-US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PGothic" pitchFamily="34" charset="-128"/>
                                    </a:rPr>
                                    <m:t>′</m:t>
                                  </m:r>
                                </m:sup>
                              </m:sSubSup>
                            </m:oMath>
                          </a14:m>
                          <a:r>
                            <a:rPr kumimoji="0" lang="en-US" altLang="ja-JP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(I=0) + πη-channel (I=1) 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57308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4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hPT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243" name="Group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349101"/>
                  </p:ext>
                </p:extLst>
              </p:nvPr>
            </p:nvGraphicFramePr>
            <p:xfrm>
              <a:off x="939553" y="1434419"/>
              <a:ext cx="7924800" cy="3733803"/>
            </p:xfrm>
            <a:graphic>
              <a:graphicData uri="http://schemas.openxmlformats.org/drawingml/2006/table">
                <a:tbl>
                  <a:tblPr/>
                  <a:tblGrid>
                    <a:gridCol w="27527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720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778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τ (A</a:t>
                          </a:r>
                          <a:r>
                            <a:rPr kumimoji="0" lang="en-US" altLang="en-US" sz="2400" b="1" i="0" u="none" strike="noStrike" cap="none" normalizeH="0" baseline="-2500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K</a:t>
                          </a: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→ ππ,πη)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K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interaction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 </a:t>
                          </a:r>
                          <a:endParaRPr kumimoji="0" lang="en-US" altLang="en-US" sz="24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B9D57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6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1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oulomb-bound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16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8.5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3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momentum dependent potential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3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+ one-boson exchange (OBE)</a:t>
                          </a: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639763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1.1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2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53475" t="-403810" r="-236" b="-952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57308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2.2×10</a:t>
                          </a:r>
                          <a:r>
                            <a:rPr kumimoji="0" lang="en-US" altLang="en-US" sz="2400" b="1" i="0" u="none" strike="noStrike" cap="none" normalizeH="0" baseline="3000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-18 </a:t>
                          </a:r>
                          <a:r>
                            <a:rPr kumimoji="0" lang="en-US" altLang="en-US" sz="24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s [4]</a:t>
                          </a:r>
                        </a:p>
                      </a:txBody>
                      <a:tcPr marT="45716" marB="45716" horzOverflow="overflow">
                        <a:lnL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MS PGothic" pitchFamily="34" charset="-128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4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Sylfaen" pitchFamily="18" charset="0"/>
                              <a:ea typeface="MS PGothic" pitchFamily="34" charset="-128"/>
                            </a:rPr>
                            <a:t>ChPT</a:t>
                          </a:r>
                          <a:endParaRPr kumimoji="0" lang="en-US" altLang="en-US" sz="24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Sylfaen" pitchFamily="18" charset="0"/>
                            <a:ea typeface="MS PGothic" pitchFamily="34" charset="-128"/>
                          </a:endParaRPr>
                        </a:p>
                      </a:txBody>
                      <a:tcPr marT="45716" marB="45716" horzOverflow="overflow">
                        <a:lnL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C15C17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DFD7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1777753" y="5181600"/>
            <a:ext cx="708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1] S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Wycech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A.M. Green,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Nucl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. Phys. A562 (1993), 446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2] S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Krewald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R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Lemmer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F.P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Sasson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Phys. Rev. D69 (2004), 016003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3] Y-J Zhang, H-C Chiang, P-N Shen, B-S Zou, PRD74 (2006) 014013;</a:t>
            </a:r>
          </a:p>
          <a:p>
            <a:pPr eaLnBrk="1" hangingPunct="1">
              <a:defRPr/>
            </a:pP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4] S.P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Klevansky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R.H. </a:t>
            </a:r>
            <a:r>
              <a:rPr lang="en-US" sz="1800" b="0" dirty="0" err="1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Lemmer</a:t>
            </a:r>
            <a:r>
              <a:rPr lang="en-US" sz="1800" b="0" dirty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, PLB702 (2011) 235.</a:t>
            </a:r>
          </a:p>
        </p:txBody>
      </p:sp>
      <p:grpSp>
        <p:nvGrpSpPr>
          <p:cNvPr id="35866" name="Group 5"/>
          <p:cNvGrpSpPr>
            <a:grpSpLocks/>
          </p:cNvGrpSpPr>
          <p:nvPr/>
        </p:nvGrpSpPr>
        <p:grpSpPr bwMode="auto">
          <a:xfrm>
            <a:off x="228600" y="2456655"/>
            <a:ext cx="549275" cy="1522413"/>
            <a:chOff x="567466" y="3100433"/>
            <a:chExt cx="549151" cy="1521449"/>
          </a:xfrm>
        </p:grpSpPr>
        <p:cxnSp>
          <p:nvCxnSpPr>
            <p:cNvPr id="3" name="Straight Arrow Connector 2"/>
            <p:cNvCxnSpPr/>
            <p:nvPr/>
          </p:nvCxnSpPr>
          <p:spPr>
            <a:xfrm rot="10800000" flipV="1">
              <a:off x="1116617" y="3248770"/>
              <a:ext cx="0" cy="1224774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870" name="TextBox 4"/>
            <p:cNvSpPr txBox="1">
              <a:spLocks noChangeArrowheads="1"/>
            </p:cNvSpPr>
            <p:nvPr/>
          </p:nvSpPr>
          <p:spPr bwMode="auto">
            <a:xfrm rot="16200000">
              <a:off x="81317" y="3586582"/>
              <a:ext cx="1521449" cy="549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500" dirty="0">
                  <a:latin typeface="Sylfaen" pitchFamily="18" charset="0"/>
                </a:rPr>
                <a:t>K</a:t>
              </a:r>
              <a:r>
                <a:rPr lang="en-US" altLang="en-US" sz="1500" baseline="30000" dirty="0">
                  <a:latin typeface="Sylfaen" pitchFamily="18" charset="0"/>
                </a:rPr>
                <a:t>+</a:t>
              </a:r>
              <a:r>
                <a:rPr lang="en-US" altLang="en-US" sz="1500" dirty="0">
                  <a:latin typeface="Sylfaen" pitchFamily="18" charset="0"/>
                </a:rPr>
                <a:t>K</a:t>
              </a:r>
              <a:r>
                <a:rPr lang="en-US" altLang="en-US" sz="1500" baseline="30000" dirty="0">
                  <a:latin typeface="Sylfaen" pitchFamily="18" charset="0"/>
                </a:rPr>
                <a:t>-</a:t>
              </a:r>
              <a:r>
                <a:rPr lang="en-US" altLang="en-US" sz="1500" dirty="0">
                  <a:latin typeface="Sylfaen" pitchFamily="18" charset="0"/>
                </a:rPr>
                <a:t> interaction </a:t>
              </a:r>
            </a:p>
            <a:p>
              <a:pPr algn="ctr" eaLnBrk="1" hangingPunct="1"/>
              <a:r>
                <a:rPr lang="en-US" altLang="en-US" sz="1500" dirty="0">
                  <a:latin typeface="Sylfaen" pitchFamily="18" charset="0"/>
                </a:rPr>
                <a:t>complexity</a:t>
              </a: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The A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2</a:t>
            </a:r>
            <a:r>
              <a:rPr lang="en-US" sz="1800" baseline="-25000" dirty="0">
                <a:solidFill>
                  <a:srgbClr val="752FB5"/>
                </a:solidFill>
                <a:latin typeface="Symbol" charset="0"/>
                <a:cs typeface="ＭＳ Ｐゴシック" charset="0"/>
              </a:rPr>
              <a:t>K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 lifetime is strongly reduced by strong interaction (OBE, scalar meson f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 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and a</a:t>
            </a:r>
            <a:r>
              <a:rPr lang="en-US" sz="1800" baseline="-25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 as compared to the annihilation of a purely Coulomb-bound system (K</a:t>
            </a:r>
            <a:r>
              <a:rPr lang="en-US" sz="1800" baseline="46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+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K</a:t>
            </a:r>
            <a:r>
              <a:rPr lang="en-US" sz="1800" baseline="460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-</a:t>
            </a:r>
            <a:r>
              <a:rPr lang="en-US" sz="1800" dirty="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.</a:t>
            </a:r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406153" y="5181600"/>
            <a:ext cx="1284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20557"/>
                </a:solidFill>
                <a:latin typeface="Sylfaen" charset="0"/>
                <a:ea typeface="ＭＳ Ｐゴシック" charset="0"/>
                <a:cs typeface="ＭＳ Ｐゴシック" charset="0"/>
              </a:rPr>
              <a:t>References:</a:t>
            </a:r>
          </a:p>
        </p:txBody>
      </p:sp>
      <p:sp>
        <p:nvSpPr>
          <p:cNvPr id="11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5</a:t>
            </a:fld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420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6" name="WordArt 98"/>
          <p:cNvSpPr>
            <a:spLocks noChangeArrowheads="1" noChangeShapeType="1" noTextEdit="1"/>
          </p:cNvSpPr>
          <p:nvPr/>
        </p:nvSpPr>
        <p:spPr bwMode="auto">
          <a:xfrm>
            <a:off x="2036612" y="71799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3600" baseline="30000" dirty="0" smtClean="0"/>
              <a:t>–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and its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24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CasetăText 6"/>
          <p:cNvSpPr txBox="1">
            <a:spLocks noChangeArrowheads="1"/>
          </p:cNvSpPr>
          <p:nvPr/>
        </p:nvSpPr>
        <p:spPr bwMode="auto">
          <a:xfrm>
            <a:off x="3829050" y="5816600"/>
            <a:ext cx="1717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400">
                <a:cs typeface="Times New Roman" pitchFamily="18" charset="0"/>
              </a:rPr>
              <a:t>Life time τ in 10</a:t>
            </a:r>
            <a:r>
              <a:rPr lang="en-US" altLang="en-US" sz="1400" baseline="30000">
                <a:cs typeface="Times New Roman" pitchFamily="18" charset="0"/>
              </a:rPr>
              <a:t>–18</a:t>
            </a:r>
            <a:r>
              <a:rPr lang="en-US" altLang="en-US" sz="1400">
                <a:cs typeface="Times New Roman" pitchFamily="18" charset="0"/>
              </a:rPr>
              <a:t> s</a:t>
            </a:r>
          </a:p>
        </p:txBody>
      </p:sp>
      <p:sp>
        <p:nvSpPr>
          <p:cNvPr id="55298" name="Dreptunghi 9"/>
          <p:cNvSpPr>
            <a:spLocks noChangeArrowheads="1"/>
          </p:cNvSpPr>
          <p:nvPr/>
        </p:nvSpPr>
        <p:spPr bwMode="auto">
          <a:xfrm rot="-5400000">
            <a:off x="824706" y="3442494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400">
                <a:cs typeface="Times New Roman" pitchFamily="18" charset="0"/>
              </a:rPr>
              <a:t>Ionization Probability</a:t>
            </a:r>
            <a:endParaRPr lang="en-US" altLang="en-US" sz="1400" b="0">
              <a:cs typeface="Times New Roman" pitchFamily="18" charset="0"/>
            </a:endParaRP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toms ionization probability</a:t>
            </a:r>
          </a:p>
        </p:txBody>
      </p:sp>
      <p:sp>
        <p:nvSpPr>
          <p:cNvPr id="55300" name="Text Box 23"/>
          <p:cNvSpPr txBox="1">
            <a:spLocks noChangeArrowheads="1"/>
          </p:cNvSpPr>
          <p:nvPr/>
        </p:nvSpPr>
        <p:spPr bwMode="auto">
          <a:xfrm>
            <a:off x="2209800" y="6172200"/>
            <a:ext cx="4724400" cy="466725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752FB5"/>
                </a:solidFill>
                <a:latin typeface="Symbol" pitchFamily="18" charset="2"/>
              </a:rPr>
              <a:t>K</a:t>
            </a:r>
            <a:r>
              <a:rPr lang="en-US" altLang="en-US" b="0" baseline="46000">
                <a:solidFill>
                  <a:srgbClr val="752FB5"/>
                </a:solidFill>
                <a:latin typeface="Sylfaen" pitchFamily="18" charset="0"/>
              </a:rPr>
              <a:t>+</a:t>
            </a:r>
            <a:r>
              <a:rPr lang="en-US" altLang="en-US" b="0">
                <a:solidFill>
                  <a:srgbClr val="752FB5"/>
                </a:solidFill>
                <a:latin typeface="Symbol" pitchFamily="18" charset="2"/>
              </a:rPr>
              <a:t>K</a:t>
            </a:r>
            <a:r>
              <a:rPr lang="en-US" altLang="en-US" b="0" baseline="46000">
                <a:solidFill>
                  <a:srgbClr val="752FB5"/>
                </a:solidFill>
                <a:latin typeface="Sylfaen" pitchFamily="18" charset="0"/>
              </a:rPr>
              <a:t>-</a:t>
            </a:r>
            <a:r>
              <a:rPr lang="en-US" altLang="en-US" b="0">
                <a:solidFill>
                  <a:srgbClr val="752FB5"/>
                </a:solidFill>
                <a:latin typeface="Sylfaen" pitchFamily="18" charset="0"/>
              </a:rPr>
              <a:t> atoms Lorentz factor is </a:t>
            </a:r>
            <a:r>
              <a:rPr lang="en-US" altLang="en-US" b="0">
                <a:solidFill>
                  <a:srgbClr val="752FB5"/>
                </a:solidFill>
                <a:latin typeface="Symbol" pitchFamily="18" charset="2"/>
              </a:rPr>
              <a:t>g</a:t>
            </a:r>
            <a:r>
              <a:rPr lang="en-US" altLang="en-US" b="0">
                <a:solidFill>
                  <a:srgbClr val="752FB5"/>
                </a:solidFill>
                <a:latin typeface="Sylfaen" pitchFamily="18" charset="0"/>
              </a:rPr>
              <a:t> = 18</a:t>
            </a:r>
            <a:endParaRPr lang="en-US" altLang="en-US" b="0" baseline="-25000">
              <a:solidFill>
                <a:srgbClr val="752FB5"/>
              </a:solidFill>
              <a:latin typeface="Sylfaen" pitchFamily="18" charset="0"/>
            </a:endParaRPr>
          </a:p>
        </p:txBody>
      </p:sp>
      <p:sp>
        <p:nvSpPr>
          <p:cNvPr id="55301" name="タイトル 1"/>
          <p:cNvSpPr>
            <a:spLocks/>
          </p:cNvSpPr>
          <p:nvPr/>
        </p:nvSpPr>
        <p:spPr bwMode="auto">
          <a:xfrm>
            <a:off x="4038600" y="7620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kumimoji="1" lang="en-US" altLang="ja-JP" sz="2100">
                <a:solidFill>
                  <a:srgbClr val="1D0260"/>
                </a:solidFill>
                <a:latin typeface="Sylfaen" pitchFamily="18" charset="0"/>
              </a:rPr>
              <a:t>28 </a:t>
            </a:r>
            <a:r>
              <a:rPr kumimoji="1" lang="en-US" altLang="ja-JP" sz="2100">
                <a:solidFill>
                  <a:srgbClr val="1D0260"/>
                </a:solidFill>
                <a:latin typeface="Symbol" pitchFamily="18" charset="2"/>
              </a:rPr>
              <a:t>m</a:t>
            </a:r>
            <a:r>
              <a:rPr kumimoji="1" lang="en-US" altLang="ja-JP" sz="2100">
                <a:solidFill>
                  <a:srgbClr val="1D0260"/>
                </a:solidFill>
                <a:latin typeface="Sylfaen" pitchFamily="18" charset="0"/>
              </a:rPr>
              <a:t>m Pt</a:t>
            </a:r>
          </a:p>
        </p:txBody>
      </p:sp>
      <p:pic>
        <p:nvPicPr>
          <p:cNvPr id="55302" name="I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788" y="1274763"/>
            <a:ext cx="4648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CasetăText 2"/>
          <p:cNvSpPr txBox="1">
            <a:spLocks noChangeArrowheads="1"/>
          </p:cNvSpPr>
          <p:nvPr/>
        </p:nvSpPr>
        <p:spPr bwMode="auto">
          <a:xfrm>
            <a:off x="2286000" y="5554663"/>
            <a:ext cx="4876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600" b="0">
                <a:cs typeface="Times New Roman" pitchFamily="18" charset="0"/>
              </a:rPr>
              <a:t>0                    1                    2                     3                    4               </a:t>
            </a:r>
          </a:p>
        </p:txBody>
      </p:sp>
      <p:sp>
        <p:nvSpPr>
          <p:cNvPr id="55304" name="CasetăText 3"/>
          <p:cNvSpPr txBox="1">
            <a:spLocks noChangeArrowheads="1"/>
          </p:cNvSpPr>
          <p:nvPr/>
        </p:nvSpPr>
        <p:spPr bwMode="auto">
          <a:xfrm>
            <a:off x="1982788" y="990600"/>
            <a:ext cx="7620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600" b="0">
                <a:cs typeface="Times New Roman" pitchFamily="18" charset="0"/>
              </a:rPr>
              <a:t>x 10</a:t>
            </a:r>
            <a:r>
              <a:rPr lang="en-US" altLang="en-US" sz="1600" b="0" baseline="30000">
                <a:cs typeface="Times New Roman" pitchFamily="18" charset="0"/>
              </a:rPr>
              <a:t>-2</a:t>
            </a:r>
            <a:endParaRPr lang="en-US" altLang="en-US" sz="16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3.9</a:t>
            </a: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3.5</a:t>
            </a: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3.1</a:t>
            </a: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2.7</a:t>
            </a: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2.3</a:t>
            </a: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1.9</a:t>
            </a: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352189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45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harged pairs from short-lived sources and with small relative momenta Q , Coulomb final state interaction has to be taken into account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3732487"/>
            <a:ext cx="830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re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is a precise ratio between the number of produced Coulomb pair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with small Q and the number of atom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produced 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simultaneously with Coulomb pairs: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/>
          </p:nvPr>
        </p:nvGraphicFramePr>
        <p:xfrm>
          <a:off x="2236788" y="4724400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194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724400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179888" y="2632871"/>
            <a:ext cx="2590800" cy="457200"/>
            <a:chOff x="4179888" y="2632871"/>
            <a:chExt cx="2590800" cy="457200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179888" y="2861471"/>
              <a:ext cx="990600" cy="0"/>
            </a:xfrm>
            <a:prstGeom prst="line">
              <a:avLst/>
            </a:prstGeom>
            <a:noFill/>
            <a:ln w="28575">
              <a:solidFill>
                <a:srgbClr val="06642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5170488" y="26328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70488" y="28614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094288" y="2745583"/>
              <a:ext cx="228600" cy="228600"/>
            </a:xfrm>
            <a:prstGeom prst="ellipse">
              <a:avLst/>
            </a:prstGeom>
            <a:solidFill>
              <a:srgbClr val="B5F165"/>
            </a:solidFill>
            <a:ln w="9525">
              <a:solidFill>
                <a:srgbClr val="107E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856288" y="26328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5856288" y="30900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9" name="Freeform 27"/>
            <p:cNvSpPr>
              <a:spLocks/>
            </p:cNvSpPr>
            <p:nvPr/>
          </p:nvSpPr>
          <p:spPr bwMode="auto">
            <a:xfrm>
              <a:off x="5399088" y="2785271"/>
              <a:ext cx="76200" cy="152400"/>
            </a:xfrm>
            <a:custGeom>
              <a:avLst/>
              <a:gdLst>
                <a:gd name="T0" fmla="*/ 0 w 48"/>
                <a:gd name="T1" fmla="*/ 0 h 96"/>
                <a:gd name="T2" fmla="*/ 76200 w 48"/>
                <a:gd name="T3" fmla="*/ 76200 h 96"/>
                <a:gd name="T4" fmla="*/ 0 w 48"/>
                <a:gd name="T5" fmla="*/ 76200 h 96"/>
                <a:gd name="T6" fmla="*/ 76200 w 48"/>
                <a:gd name="T7" fmla="*/ 152400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24" y="20"/>
                    <a:pt x="48" y="40"/>
                    <a:pt x="48" y="48"/>
                  </a:cubicBezTo>
                  <a:cubicBezTo>
                    <a:pt x="48" y="56"/>
                    <a:pt x="0" y="40"/>
                    <a:pt x="0" y="48"/>
                  </a:cubicBezTo>
                  <a:cubicBezTo>
                    <a:pt x="0" y="56"/>
                    <a:pt x="40" y="88"/>
                    <a:pt x="48" y="96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5551488" y="2709071"/>
              <a:ext cx="76200" cy="304800"/>
            </a:xfrm>
            <a:custGeom>
              <a:avLst/>
              <a:gdLst>
                <a:gd name="T0" fmla="*/ 76200 w 48"/>
                <a:gd name="T1" fmla="*/ 0 h 192"/>
                <a:gd name="T2" fmla="*/ 0 w 48"/>
                <a:gd name="T3" fmla="*/ 76200 h 192"/>
                <a:gd name="T4" fmla="*/ 76200 w 48"/>
                <a:gd name="T5" fmla="*/ 152400 h 192"/>
                <a:gd name="T6" fmla="*/ 0 w 48"/>
                <a:gd name="T7" fmla="*/ 228600 h 192"/>
                <a:gd name="T8" fmla="*/ 76200 w 48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0" y="184"/>
                    <a:pt x="48" y="192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60848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63134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65420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oulomb </a:t>
            </a: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pair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tom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951476" y="2422417"/>
            <a:ext cx="907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>
            <p:extLst/>
          </p:nvPr>
        </p:nvGraphicFramePr>
        <p:xfrm>
          <a:off x="2274888" y="563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1948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38800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7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lomb pairs and 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2484438" y="2594183"/>
            <a:ext cx="907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96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880983"/>
            <a:ext cx="3038458" cy="51403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499992" y="476672"/>
            <a:ext cx="4644008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istributions of K+K- pairs on the longitudinal component QL of Q, the relative momentum Q in the </a:t>
            </a:r>
            <a:r>
              <a:rPr lang="en-US" dirty="0" err="1" smtClean="0"/>
              <a:t>c.m.s</a:t>
            </a:r>
            <a:r>
              <a:rPr lang="en-US" dirty="0" smtClean="0"/>
              <a:t>. of pair, for the 3 values of the transfer momentum QT: </a:t>
            </a:r>
          </a:p>
          <a:p>
            <a:r>
              <a:rPr lang="en-US" dirty="0" smtClean="0"/>
              <a:t>0 &lt; QT &lt; 2MeV/c, 2&lt; QT &lt; 4MeV/c,</a:t>
            </a:r>
          </a:p>
          <a:p>
            <a:r>
              <a:rPr lang="en-US" dirty="0" smtClean="0"/>
              <a:t> 4&lt; QT &lt; 6MeV/c.</a:t>
            </a:r>
          </a:p>
          <a:p>
            <a:r>
              <a:rPr lang="en-US" dirty="0" smtClean="0"/>
              <a:t>These distributions were obtained after subtraction from the experimental distributions of K+K- and </a:t>
            </a:r>
            <a:r>
              <a:rPr lang="en-US" dirty="0" err="1" smtClean="0"/>
              <a:t>pi+pi</a:t>
            </a:r>
            <a:r>
              <a:rPr lang="en-US" dirty="0" smtClean="0"/>
              <a:t>- pairs the background of pi-pi pairs. The part of the K+K- pairs in the initial distributions was 70%. In the each interval of QT the yield of pairs is increasing with the decreasing of Ql. This effect is caused by the Coulomb interaction between K+ and K- in the final state.  To prove that this effect cannot be explained without Coulomb interaction of K+K- pairs </a:t>
            </a:r>
            <a:r>
              <a:rPr lang="en-US" dirty="0"/>
              <a:t>t</a:t>
            </a:r>
            <a:r>
              <a:rPr lang="en-US" dirty="0" smtClean="0"/>
              <a:t>he K+K- distributions were fitted by simulated distribution of K+K- pairs(red color) and the distribution of experimental </a:t>
            </a:r>
            <a:r>
              <a:rPr lang="en-US" dirty="0" err="1" smtClean="0"/>
              <a:t>pi+pi</a:t>
            </a:r>
            <a:r>
              <a:rPr lang="en-US" dirty="0" smtClean="0"/>
              <a:t>- pairs processed as K+K-(blue color). It is obvious that</a:t>
            </a:r>
          </a:p>
          <a:p>
            <a:r>
              <a:rPr lang="en-US" dirty="0"/>
              <a:t>e</a:t>
            </a:r>
            <a:r>
              <a:rPr lang="en-US" smtClean="0"/>
              <a:t>xperimental </a:t>
            </a:r>
            <a:r>
              <a:rPr lang="en-US" dirty="0" smtClean="0"/>
              <a:t>distributions cannot be described </a:t>
            </a:r>
            <a:r>
              <a:rPr lang="en-US" smtClean="0"/>
              <a:t>without K+K- </a:t>
            </a:r>
            <a:r>
              <a:rPr lang="en-US" dirty="0" smtClean="0"/>
              <a:t>interaction in the final state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303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841"/>
            <a:ext cx="2882566" cy="542543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6174" y="137160"/>
            <a:ext cx="3100653" cy="55321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41282" y="598278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%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609114" y="5956663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0%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076" y="243841"/>
            <a:ext cx="2957087" cy="542543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89120" y="5991497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%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313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3216783" y="61118"/>
            <a:ext cx="2743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ontents</a:t>
            </a:r>
          </a:p>
        </p:txBody>
      </p:sp>
      <p:sp>
        <p:nvSpPr>
          <p:cNvPr id="2" name="Rectangle 1"/>
          <p:cNvSpPr/>
          <p:nvPr/>
        </p:nvSpPr>
        <p:spPr>
          <a:xfrm>
            <a:off x="3175" y="600075"/>
            <a:ext cx="9140825" cy="1183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1.  Experimental check of 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QCD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using  </a:t>
            </a:r>
            <a:r>
              <a:rPr lang="el-GR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</a:t>
            </a:r>
            <a:r>
              <a:rPr lang="en-US" sz="2800" b="1" i="1" kern="10" baseline="3000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l-GR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nd 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s at PS CERN. 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2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.  Long-lived  </a:t>
            </a:r>
            <a:r>
              <a:rPr lang="el-GR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lifetime first measurement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nd possibility to check of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QCD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measuring the atom Lamb shift.</a:t>
            </a:r>
          </a:p>
          <a:p>
            <a:pPr marL="688975" indent="-514350">
              <a:spcBef>
                <a:spcPct val="30000"/>
              </a:spcBef>
              <a:buAutoNum type="arabicPeriod" startAt="3"/>
              <a:tabLst>
                <a:tab pos="801688" algn="l"/>
              </a:tabLst>
              <a:defRPr/>
            </a:pP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Observation of</a:t>
            </a: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i="1" kern="10" baseline="3000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Coulomb pairs 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nd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s production investigation.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ungsuh"/>
                <a:cs typeface="Times New Roman" pitchFamily="18" charset="0"/>
              </a:rPr>
              <a:t>4.</a:t>
            </a:r>
            <a:r>
              <a:rPr lang="en-US" sz="28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The new physical method  to investigate the particle production in the coordinate space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.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4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5. </a:t>
            </a:r>
            <a:r>
              <a:rPr lang="en-US" sz="24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 </a:t>
            </a:r>
            <a:r>
              <a:rPr lang="en-US" sz="24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4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4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, </a:t>
            </a:r>
            <a:r>
              <a:rPr lang="en-US" sz="24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</a:t>
            </a:r>
            <a:r>
              <a:rPr lang="en-US" sz="24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− </a:t>
            </a:r>
            <a:r>
              <a:rPr lang="el-GR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4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, </a:t>
            </a:r>
            <a:r>
              <a:rPr lang="el-GR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4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4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nd </a:t>
            </a:r>
            <a:r>
              <a:rPr lang="en-US" sz="24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4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4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4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 production  at SPS CERN and check of </a:t>
            </a:r>
            <a:r>
              <a:rPr lang="en-US" sz="24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QCD.</a:t>
            </a:r>
            <a:endParaRPr lang="en-US" sz="24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US" sz="24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US" sz="2800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688975" indent="-514350">
              <a:spcBef>
                <a:spcPct val="30000"/>
              </a:spcBef>
              <a:buAutoNum type="arabicPeriod" startAt="3"/>
              <a:tabLst>
                <a:tab pos="801688" algn="l"/>
              </a:tabLst>
              <a:defRPr/>
            </a:pPr>
            <a:endParaRPr lang="en-US" sz="2800" b="1" kern="10" dirty="0" smtClean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4. </a:t>
            </a: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,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− 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, 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nd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 production  at SPS CERN and check of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QCD.</a:t>
            </a:r>
            <a:endParaRPr lang="en-US" sz="28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688975" indent="-514350">
              <a:spcBef>
                <a:spcPct val="30000"/>
              </a:spcBef>
              <a:buAutoNum type="arabicPeriod" startAt="4"/>
              <a:tabLst>
                <a:tab pos="801688" algn="l"/>
              </a:tabLst>
              <a:defRPr/>
            </a:pPr>
            <a:endParaRPr lang="en-US" sz="28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ungsuh"/>
                <a:cs typeface="Times New Roman" pitchFamily="18" charset="0"/>
              </a:rPr>
              <a:t>5</a:t>
            </a:r>
            <a:r>
              <a:rPr lang="en-US" sz="2800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ungsuh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The new physical method  to investigate the particle production in the coordinate space.</a:t>
            </a:r>
            <a:endParaRPr lang="en-US" sz="24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US" sz="2800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endParaRPr lang="en-US" sz="28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831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" y="129298"/>
            <a:ext cx="3067050" cy="567061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749" y="156755"/>
            <a:ext cx="2838191" cy="564315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24243" y="6069874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%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7562844" y="6069874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0%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699" y="129298"/>
            <a:ext cx="3067201" cy="567061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58048" y="6069874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%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364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5" y="188877"/>
            <a:ext cx="2818876" cy="55500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481" y="188879"/>
            <a:ext cx="3048380" cy="555007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851" y="188878"/>
            <a:ext cx="3093353" cy="55500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73628" y="614825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%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447903" y="614825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%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7680959" y="6148251"/>
            <a:ext cx="437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09377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44001" y="945000"/>
            <a:ext cx="8855999" cy="4961809"/>
          </a:xfrm>
          <a:prstGeom prst="rect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  <p:grpSp>
        <p:nvGrpSpPr>
          <p:cNvPr id="3" name="Группа 2"/>
          <p:cNvGrpSpPr/>
          <p:nvPr/>
        </p:nvGrpSpPr>
        <p:grpSpPr>
          <a:xfrm>
            <a:off x="2956316" y="3466709"/>
            <a:ext cx="2700000" cy="2214419"/>
            <a:chOff x="295364" y="360708"/>
            <a:chExt cx="4984924" cy="4148292"/>
          </a:xfrm>
        </p:grpSpPr>
        <p:sp>
          <p:nvSpPr>
            <p:cNvPr id="60" name="Прямоугольник 59"/>
            <p:cNvSpPr/>
            <p:nvPr/>
          </p:nvSpPr>
          <p:spPr>
            <a:xfrm>
              <a:off x="295364" y="481590"/>
              <a:ext cx="4984924" cy="40274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474194" y="360708"/>
              <a:ext cx="4748835" cy="4095452"/>
              <a:chOff x="474194" y="360708"/>
              <a:chExt cx="4748835" cy="4095452"/>
            </a:xfrm>
          </p:grpSpPr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624400" y="1849498"/>
                    <a:ext cx="598629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4400" y="1849498"/>
                    <a:ext cx="598629" cy="60538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886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4409955" y="360708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9955" y="360708"/>
                    <a:ext cx="324000" cy="60538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980998" y="1525850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0998" y="1525850"/>
                    <a:ext cx="324002" cy="60538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4407285" y="213985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7285" y="2139859"/>
                    <a:ext cx="324000" cy="6053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4405666" y="2959355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5666" y="2959355"/>
                    <a:ext cx="324002" cy="60538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4339891" y="3850772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9891" y="3850772"/>
                    <a:ext cx="324002" cy="60538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395731" y="151909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5731" y="1519099"/>
                    <a:ext cx="324000" cy="60538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4634649" y="3276945"/>
                    <a:ext cx="531059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4649" y="3276945"/>
                    <a:ext cx="531059" cy="60538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276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4351252" y="3553671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1252" y="3553671"/>
                    <a:ext cx="324002" cy="60538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1" name="Прямая соединительная линия 40"/>
              <p:cNvCxnSpPr/>
              <p:nvPr/>
            </p:nvCxnSpPr>
            <p:spPr>
              <a:xfrm>
                <a:off x="1057863" y="3433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>
                <a:off x="1057863" y="1988999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Дуга 62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64" name="Дуга 63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5" name="Прямая соединительная линия 64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Дуга 3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единительная линия 69"/>
              <p:cNvCxnSpPr/>
              <p:nvPr/>
            </p:nvCxnSpPr>
            <p:spPr>
              <a:xfrm>
                <a:off x="3596540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Дуга 70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4395650" y="100129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5650" y="1001299"/>
                    <a:ext cx="324000" cy="60538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979300" y="2139859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9300" y="2139859"/>
                    <a:ext cx="324002" cy="60538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2413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1532294" y="1392589"/>
                    <a:ext cx="549935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2294" y="1392589"/>
                    <a:ext cx="549935" cy="60538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5102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4637579" y="616853"/>
                    <a:ext cx="49742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7579" y="616853"/>
                    <a:ext cx="497422" cy="60538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2727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" name="Группа 1"/>
          <p:cNvGrpSpPr/>
          <p:nvPr/>
        </p:nvGrpSpPr>
        <p:grpSpPr>
          <a:xfrm>
            <a:off x="5817803" y="3468925"/>
            <a:ext cx="2700000" cy="2214000"/>
            <a:chOff x="5959555" y="375868"/>
            <a:chExt cx="4887806" cy="4245479"/>
          </a:xfrm>
        </p:grpSpPr>
        <p:sp>
          <p:nvSpPr>
            <p:cNvPr id="67" name="Прямоугольник 66"/>
            <p:cNvSpPr/>
            <p:nvPr/>
          </p:nvSpPr>
          <p:spPr>
            <a:xfrm>
              <a:off x="5959555" y="473840"/>
              <a:ext cx="4887806" cy="4147507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6" name="Группа 75"/>
            <p:cNvGrpSpPr/>
            <p:nvPr/>
          </p:nvGrpSpPr>
          <p:grpSpPr>
            <a:xfrm>
              <a:off x="6093599" y="375868"/>
              <a:ext cx="4658688" cy="4091891"/>
              <a:chOff x="474194" y="375868"/>
              <a:chExt cx="4658688" cy="4091891"/>
            </a:xfrm>
          </p:grpSpPr>
          <p:sp>
            <p:nvSpPr>
              <p:cNvPr id="77" name="Овал 76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576577" y="1849525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76577" y="1849525"/>
                    <a:ext cx="324000" cy="61968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1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4326870" y="375868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26870" y="375868"/>
                    <a:ext cx="324000" cy="61968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517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966516" y="1523666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6516" y="1523666"/>
                    <a:ext cx="324000" cy="61968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r="-517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4317375" y="2156591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2156591"/>
                    <a:ext cx="324000" cy="619688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r="-2413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4346582" y="2931957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46582" y="2931957"/>
                    <a:ext cx="324000" cy="61968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4332527" y="3848071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3" name="TextBox 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2527" y="3848071"/>
                    <a:ext cx="324000" cy="61968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4317375" y="1534713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4" name="TextBox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1534713"/>
                    <a:ext cx="324000" cy="61968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4600991" y="3225011"/>
                    <a:ext cx="446785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5" name="TextBox 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00991" y="3225011"/>
                    <a:ext cx="446785" cy="61968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r="-4634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4317375" y="3556519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6" name="Text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3556519"/>
                    <a:ext cx="324000" cy="619689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7" name="Прямая соединительная линия 86"/>
              <p:cNvCxnSpPr/>
              <p:nvPr/>
            </p:nvCxnSpPr>
            <p:spPr>
              <a:xfrm>
                <a:off x="1057864" y="3433152"/>
                <a:ext cx="360000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/>
              <p:nvPr/>
            </p:nvCxnSpPr>
            <p:spPr>
              <a:xfrm>
                <a:off x="1057864" y="1989000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Прямая соединительная линия 89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Дуга 90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92" name="Дуга 91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3" name="Прямая соединительная линия 92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единительная линия 93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Дуга 94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6" name="Прямая соединительная линия 95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единительная линия 96"/>
              <p:cNvCxnSpPr/>
              <p:nvPr/>
            </p:nvCxnSpPr>
            <p:spPr>
              <a:xfrm>
                <a:off x="3604232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Дуга 97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4310789" y="1014462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99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0789" y="1014462"/>
                    <a:ext cx="324000" cy="619689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66516" y="2139857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6516" y="2139857"/>
                    <a:ext cx="324000" cy="619689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531573" y="1390724"/>
                    <a:ext cx="549936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1573" y="1390724"/>
                    <a:ext cx="549936" cy="619689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r="-42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4635459" y="616671"/>
                    <a:ext cx="497423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5459" y="616671"/>
                    <a:ext cx="497423" cy="61968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r="-2444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8" name="Группа 67"/>
          <p:cNvGrpSpPr/>
          <p:nvPr/>
        </p:nvGrpSpPr>
        <p:grpSpPr>
          <a:xfrm>
            <a:off x="391310" y="1432268"/>
            <a:ext cx="2052000" cy="1596083"/>
            <a:chOff x="1188274" y="940890"/>
            <a:chExt cx="2736000" cy="2128110"/>
          </a:xfrm>
        </p:grpSpPr>
        <p:sp>
          <p:nvSpPr>
            <p:cNvPr id="103" name="Прямоугольник 102"/>
            <p:cNvSpPr/>
            <p:nvPr/>
          </p:nvSpPr>
          <p:spPr>
            <a:xfrm>
              <a:off x="1188274" y="940890"/>
              <a:ext cx="2736000" cy="21281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04" name="Группа 103"/>
            <p:cNvGrpSpPr/>
            <p:nvPr/>
          </p:nvGrpSpPr>
          <p:grpSpPr>
            <a:xfrm>
              <a:off x="1415440" y="940890"/>
              <a:ext cx="2194720" cy="2115342"/>
              <a:chOff x="1415440" y="940890"/>
              <a:chExt cx="2194720" cy="2115342"/>
            </a:xfrm>
          </p:grpSpPr>
          <p:grpSp>
            <p:nvGrpSpPr>
              <p:cNvPr id="105" name="Группа 104"/>
              <p:cNvGrpSpPr/>
              <p:nvPr/>
            </p:nvGrpSpPr>
            <p:grpSpPr>
              <a:xfrm>
                <a:off x="1415440" y="940890"/>
                <a:ext cx="2194720" cy="2115342"/>
                <a:chOff x="1415440" y="940890"/>
                <a:chExt cx="2194720" cy="2115342"/>
              </a:xfrm>
            </p:grpSpPr>
            <p:cxnSp>
              <p:nvCxnSpPr>
                <p:cNvPr id="107" name="Прямая соединительная линия 106"/>
                <p:cNvCxnSpPr/>
                <p:nvPr/>
              </p:nvCxnSpPr>
              <p:spPr>
                <a:xfrm>
                  <a:off x="1415440" y="126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Прямая соединительная линия 107"/>
                <p:cNvCxnSpPr/>
                <p:nvPr/>
              </p:nvCxnSpPr>
              <p:spPr>
                <a:xfrm>
                  <a:off x="1415440" y="270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09" name="Группа 108"/>
                <p:cNvGrpSpPr/>
                <p:nvPr/>
              </p:nvGrpSpPr>
              <p:grpSpPr>
                <a:xfrm>
                  <a:off x="2063440" y="1413000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23" name="Прямая соединительная линия 122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Прямая соединительная линия 123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5" name="Дуга 124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p:grpSp>
              <p:nvGrpSpPr>
                <p:cNvPr id="110" name="Группа 109"/>
                <p:cNvGrpSpPr/>
                <p:nvPr/>
              </p:nvGrpSpPr>
              <p:grpSpPr>
                <a:xfrm>
                  <a:off x="2063440" y="2060999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20" name="Прямая соединительная линия 119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Прямая соединительная линия 120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2" name="Дуга 121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1" name="TextBox 110"/>
                    <p:cNvSpPr txBox="1"/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1" name="TextBox 1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 r="-6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TextBox 111"/>
                    <p:cNvSpPr txBox="1"/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l-GR" sz="1500" i="1" dirty="0">
                                <a:latin typeface="Cambria Math" panose="02040503050406030204" pitchFamily="18" charset="0"/>
                              </a:rPr>
                              <m:t>ϕ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2" name="TextBox 1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blipFill>
                      <a:blip r:embed="rId29"/>
                      <a:stretch>
                        <a:fillRect r="-30000" b="-943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3" name="TextBox 112"/>
                    <p:cNvSpPr txBox="1"/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3" name="Text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" name="TextBox 113"/>
                    <p:cNvSpPr txBox="1"/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4" name="TextBox 11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 r="-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5" name="TextBox 1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6" name="TextBox 115"/>
                    <p:cNvSpPr txBox="1"/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6" name="TextBox 1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7" name="TextBox 1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8" name="TextBox 1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r="-512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9" name="TextBox 118"/>
                    <p:cNvSpPr txBox="1"/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9" name="TextBox 1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r="-5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6" name="Овал 105"/>
              <p:cNvSpPr>
                <a:spLocks/>
              </p:cNvSpPr>
              <p:nvPr/>
            </p:nvSpPr>
            <p:spPr>
              <a:xfrm>
                <a:off x="3196800" y="1892729"/>
                <a:ext cx="108000" cy="18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</p:grpSp>
      <p:grpSp>
        <p:nvGrpSpPr>
          <p:cNvPr id="126" name="Группа 125"/>
          <p:cNvGrpSpPr/>
          <p:nvPr/>
        </p:nvGrpSpPr>
        <p:grpSpPr>
          <a:xfrm>
            <a:off x="3261270" y="1401145"/>
            <a:ext cx="5256533" cy="1991459"/>
            <a:chOff x="344760" y="1141323"/>
            <a:chExt cx="9293213" cy="3562536"/>
          </a:xfrm>
        </p:grpSpPr>
        <p:sp>
          <p:nvSpPr>
            <p:cNvPr id="127" name="Прямоугольник 126"/>
            <p:cNvSpPr/>
            <p:nvPr/>
          </p:nvSpPr>
          <p:spPr>
            <a:xfrm>
              <a:off x="344760" y="1197000"/>
              <a:ext cx="9293213" cy="3506859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28" name="Группа 127"/>
            <p:cNvGrpSpPr/>
            <p:nvPr/>
          </p:nvGrpSpPr>
          <p:grpSpPr>
            <a:xfrm>
              <a:off x="355861" y="1141323"/>
              <a:ext cx="9216714" cy="3299230"/>
              <a:chOff x="355861" y="1141323"/>
              <a:chExt cx="9216714" cy="3299230"/>
            </a:xfrm>
          </p:grpSpPr>
          <p:cxnSp>
            <p:nvCxnSpPr>
              <p:cNvPr id="129" name="Прямая соединительная линия 128"/>
              <p:cNvCxnSpPr/>
              <p:nvPr/>
            </p:nvCxnSpPr>
            <p:spPr>
              <a:xfrm>
                <a:off x="1055999" y="3645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Овал 130"/>
              <p:cNvSpPr>
                <a:spLocks noChangeAspect="1"/>
              </p:cNvSpPr>
              <p:nvPr/>
            </p:nvSpPr>
            <p:spPr>
              <a:xfrm>
                <a:off x="5705277" y="3021259"/>
                <a:ext cx="487301" cy="81216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132" name="Прямая соединительная линия 131"/>
              <p:cNvCxnSpPr/>
              <p:nvPr/>
            </p:nvCxnSpPr>
            <p:spPr>
              <a:xfrm>
                <a:off x="1056000" y="3213000"/>
                <a:ext cx="28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Прямая соединительная линия 132"/>
              <p:cNvCxnSpPr/>
              <p:nvPr/>
            </p:nvCxnSpPr>
            <p:spPr>
              <a:xfrm>
                <a:off x="1055999" y="3429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Прямая соединительная линия 133"/>
              <p:cNvCxnSpPr/>
              <p:nvPr/>
            </p:nvCxnSpPr>
            <p:spPr>
              <a:xfrm rot="-1800000">
                <a:off x="4169022" y="2364276"/>
                <a:ext cx="2808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" name="Дуга 134"/>
              <p:cNvSpPr/>
              <p:nvPr/>
            </p:nvSpPr>
            <p:spPr>
              <a:xfrm rot="10454203">
                <a:off x="3273993" y="2645221"/>
                <a:ext cx="1224000" cy="567611"/>
              </a:xfrm>
              <a:prstGeom prst="arc">
                <a:avLst>
                  <a:gd name="adj1" fmla="val 11973853"/>
                  <a:gd name="adj2" fmla="val 1600041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6" name="Дуга 135"/>
              <p:cNvSpPr/>
              <p:nvPr/>
            </p:nvSpPr>
            <p:spPr>
              <a:xfrm rot="16862805">
                <a:off x="5004000" y="280800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7" name="Дуга 136"/>
              <p:cNvSpPr/>
              <p:nvPr/>
            </p:nvSpPr>
            <p:spPr>
              <a:xfrm rot="10121392">
                <a:off x="5909473" y="2601787"/>
                <a:ext cx="1476000" cy="592065"/>
              </a:xfrm>
              <a:prstGeom prst="arc">
                <a:avLst>
                  <a:gd name="adj1" fmla="val 12524037"/>
                  <a:gd name="adj2" fmla="val 1781381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138" name="Прямая соединительная линия 137"/>
              <p:cNvCxnSpPr>
                <a:endCxn id="137" idx="2"/>
              </p:cNvCxnSpPr>
              <p:nvPr/>
            </p:nvCxnSpPr>
            <p:spPr>
              <a:xfrm flipV="1">
                <a:off x="5119422" y="3211134"/>
                <a:ext cx="144065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Прямая соединительная линия 138"/>
              <p:cNvCxnSpPr/>
              <p:nvPr/>
            </p:nvCxnSpPr>
            <p:spPr>
              <a:xfrm>
                <a:off x="7895999" y="3213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Прямая соединительная линия 139"/>
              <p:cNvCxnSpPr/>
              <p:nvPr/>
            </p:nvCxnSpPr>
            <p:spPr>
              <a:xfrm rot="-1800000">
                <a:off x="4871306" y="2364276"/>
                <a:ext cx="21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Прямая соединительная линия 141"/>
              <p:cNvCxnSpPr/>
              <p:nvPr/>
            </p:nvCxnSpPr>
            <p:spPr>
              <a:xfrm rot="-1800000">
                <a:off x="7691244" y="2557776"/>
                <a:ext cx="138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Прямая соединительная линия 142"/>
              <p:cNvCxnSpPr/>
              <p:nvPr/>
            </p:nvCxnSpPr>
            <p:spPr>
              <a:xfrm rot="-1800000">
                <a:off x="6963765" y="2545638"/>
                <a:ext cx="2052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Дуга 143"/>
              <p:cNvSpPr/>
              <p:nvPr/>
            </p:nvSpPr>
            <p:spPr>
              <a:xfrm rot="16862805">
                <a:off x="7771086" y="2808001"/>
                <a:ext cx="360000" cy="468000"/>
              </a:xfrm>
              <a:prstGeom prst="arc">
                <a:avLst>
                  <a:gd name="adj1" fmla="val 11130674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6886614" y="1365521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5" name="TextBox 1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6614" y="1365521"/>
                    <a:ext cx="324001" cy="578112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r="-1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355861" y="321300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6" name="TextBox 1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861" y="3213000"/>
                    <a:ext cx="324001" cy="578112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r="-46667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654122" y="2750757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7" name="TextBox 1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4122" y="2750757"/>
                    <a:ext cx="324001" cy="578112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649192" y="350974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8" name="TextBox 1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9192" y="3509740"/>
                    <a:ext cx="324001" cy="578112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621423" y="3130249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9" name="TextBox 1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423" y="3130249"/>
                    <a:ext cx="324001" cy="578112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 r="-4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0" name="TextBox 149"/>
                  <p:cNvSpPr txBox="1"/>
                  <p:nvPr/>
                </p:nvSpPr>
                <p:spPr>
                  <a:xfrm>
                    <a:off x="6447611" y="1141323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0" name="TextBox 1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47611" y="1141323"/>
                    <a:ext cx="324001" cy="578112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TextBox 150"/>
                  <p:cNvSpPr txBox="1"/>
                  <p:nvPr/>
                </p:nvSpPr>
                <p:spPr>
                  <a:xfrm>
                    <a:off x="6740130" y="1822491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1" name="TextBox 1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0130" y="1822491"/>
                    <a:ext cx="324001" cy="57811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2" name="TextBox 151"/>
                  <p:cNvSpPr txBox="1"/>
                  <p:nvPr/>
                </p:nvSpPr>
                <p:spPr>
                  <a:xfrm>
                    <a:off x="5496147" y="2634286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2" name="TextBox 1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6147" y="2634286"/>
                    <a:ext cx="324001" cy="578112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5359289" y="3862441"/>
                    <a:ext cx="1267764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500" i="1" dirty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(1520)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3" name="TextBox 1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59289" y="3862441"/>
                    <a:ext cx="1267764" cy="578112"/>
                  </a:xfrm>
                  <a:prstGeom prst="rect">
                    <a:avLst/>
                  </a:prstGeom>
                  <a:blipFill>
                    <a:blip r:embed="rId45"/>
                    <a:stretch>
                      <a:fillRect r="-22034" b="-1132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TextBox 153"/>
                  <p:cNvSpPr txBox="1"/>
                  <p:nvPr/>
                </p:nvSpPr>
                <p:spPr>
                  <a:xfrm>
                    <a:off x="8946333" y="2794434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4" name="TextBox 1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6333" y="2794434"/>
                    <a:ext cx="324001" cy="578112"/>
                  </a:xfrm>
                  <a:prstGeom prst="rect">
                    <a:avLst/>
                  </a:prstGeom>
                  <a:blipFill>
                    <a:blip r:embed="rId46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5" name="TextBox 154"/>
                  <p:cNvSpPr txBox="1"/>
                  <p:nvPr/>
                </p:nvSpPr>
                <p:spPr>
                  <a:xfrm>
                    <a:off x="8942764" y="315350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5" name="TextBox 1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2764" y="3153500"/>
                    <a:ext cx="324001" cy="578112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r="-4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6" name="TextBox 155"/>
                  <p:cNvSpPr txBox="1"/>
                  <p:nvPr/>
                </p:nvSpPr>
                <p:spPr>
                  <a:xfrm>
                    <a:off x="8964094" y="350179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6" name="TextBox 1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4094" y="3501790"/>
                    <a:ext cx="324001" cy="578112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7" name="TextBox 156"/>
                  <p:cNvSpPr txBox="1"/>
                  <p:nvPr/>
                </p:nvSpPr>
                <p:spPr>
                  <a:xfrm>
                    <a:off x="9248574" y="3130248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7" name="TextBox 1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48574" y="3130248"/>
                    <a:ext cx="324001" cy="57811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r="-46667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8924423" y="1742797"/>
                    <a:ext cx="446786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8" name="TextBox 1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24423" y="1742797"/>
                    <a:ext cx="446786" cy="578112"/>
                  </a:xfrm>
                  <a:prstGeom prst="rect">
                    <a:avLst/>
                  </a:prstGeom>
                  <a:blipFill>
                    <a:blip r:embed="rId50"/>
                    <a:stretch>
                      <a:fillRect r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TextBox 158"/>
                  <p:cNvSpPr txBox="1"/>
                  <p:nvPr/>
                </p:nvSpPr>
                <p:spPr>
                  <a:xfrm>
                    <a:off x="8527889" y="1525323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9" name="TextBox 1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27889" y="1525323"/>
                    <a:ext cx="324001" cy="578112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8795426" y="217775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60" name="Text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95426" y="2177750"/>
                    <a:ext cx="324001" cy="57811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2217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92" y="4509120"/>
            <a:ext cx="9144192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Simultaneously th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-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atomic pairs </a:t>
            </a:r>
            <a:r>
              <a:rPr lang="en-US" sz="24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=400000 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tistical (systematic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precision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i="1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length</a:t>
            </a: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will be: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 (2%). </a:t>
            </a:r>
            <a:endParaRPr lang="en-US" sz="2400" u="sng" dirty="0">
              <a:solidFill>
                <a:srgbClr val="C00000"/>
              </a:solidFill>
              <a:latin typeface="Times New Roman"/>
              <a:cs typeface="Times New Roman"/>
            </a:endParaRP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3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464"/>
            <a:ext cx="9149394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n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 scattering length on SPS CER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25279" y="723468"/>
            <a:ext cx="9169279" cy="30469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number of produced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dirty="0">
                <a:latin typeface="Times New Roman"/>
                <a:cs typeface="Times New Roman"/>
              </a:rPr>
              <a:t> ,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and</a:t>
            </a:r>
            <a:r>
              <a:rPr lang="en-US" sz="2400" i="1" dirty="0">
                <a:latin typeface="Times New Roman"/>
                <a:cs typeface="Times New Roman"/>
              </a:rPr>
              <a:t>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er time unit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at SPS CER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= 450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ill b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±2, 53±11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±5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imes higher than in the DIRAC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 [</a:t>
            </a:r>
            <a:r>
              <a:rPr lang="en-US" sz="2400" dirty="0" err="1" smtClean="0"/>
              <a:t>J.Phys</a:t>
            </a:r>
            <a:r>
              <a:rPr lang="en-US" sz="2400" dirty="0"/>
              <a:t>. G: </a:t>
            </a:r>
            <a:r>
              <a:rPr lang="en-US" sz="2400" dirty="0" err="1"/>
              <a:t>Nucl</a:t>
            </a:r>
            <a:r>
              <a:rPr lang="en-US" sz="2400" dirty="0"/>
              <a:t>. Phys. 43 (2016</a:t>
            </a:r>
            <a:r>
              <a:rPr lang="en-US" sz="2400" dirty="0" smtClean="0"/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For the setup with the same parameters as in the DIRAC experiment and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running tim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the expected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statistical (</a:t>
            </a:r>
            <a:r>
              <a:rPr lang="en-GB" sz="2400" dirty="0" err="1">
                <a:latin typeface="Times New Roman" pitchFamily="18" charset="0"/>
                <a:cs typeface="Times New Roman" pitchFamily="18" charset="0"/>
              </a:rPr>
              <a:t>sysematic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 precisio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length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~5% (2</a:t>
            </a:r>
            <a:r>
              <a:rPr lang="en-GB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)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(The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DIRAC error is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4</a:t>
            </a:r>
            <a:r>
              <a:rPr lang="en-GB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). It allows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ck with the same accuracy predictions of the total </a:t>
            </a:r>
            <a:r>
              <a:rPr lang="en-US" sz="24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QCD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d on the chiral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ymmetry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reaking.</a:t>
            </a:r>
            <a:endParaRPr lang="en-GB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48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8504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Setup Isometric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72" y="692696"/>
            <a:ext cx="8891300" cy="5544616"/>
          </a:xfrm>
        </p:spPr>
      </p:pic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886B75E-770A-4556-A3D0-03AFD8DB30FC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0CB7A50-908A-4258-9D5A-39A26ACBD97A}" type="slidenum">
              <a:rPr lang="en-US" smtClean="0"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607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5</a:t>
            </a:fld>
            <a:endParaRPr lang="ru-RU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7855935"/>
              </p:ext>
            </p:extLst>
          </p:nvPr>
        </p:nvGraphicFramePr>
        <p:xfrm>
          <a:off x="24077" y="1844824"/>
          <a:ext cx="9119923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35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86003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Lattice calculations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err="1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PT</a:t>
                      </a:r>
                      <a:endParaRPr lang="en-US" b="1" dirty="0" smtClean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and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-10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16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3%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5% prec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.Sasaki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et al.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 2014, </a:t>
                      </a: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.Fu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3), </a:t>
                      </a: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.Lang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et al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,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2), 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eng et al.,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Phys. Lett.(2010), </a:t>
                      </a: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.Yagy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t al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, arXiv:1108.2970, </a:t>
                      </a: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.Beame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et al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08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langelo</a:t>
                      </a:r>
                      <a:r>
                        <a:rPr lang="en-US" sz="18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sz="1800" dirty="0" err="1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ucl.Phys</a:t>
                      </a:r>
                      <a:r>
                        <a:rPr lang="en-US" sz="18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(200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539093"/>
              </p:ext>
            </p:extLst>
          </p:nvPr>
        </p:nvGraphicFramePr>
        <p:xfrm>
          <a:off x="28253" y="3322211"/>
          <a:ext cx="9106511" cy="33992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9141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8507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296144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al values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4%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t al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       K decay, cusp-effect.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deva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et al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, Phys. Lett. (2011)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l-GR" sz="1800" i="1" dirty="0" smtClean="0">
                          <a:latin typeface="Times New Roman"/>
                          <a:cs typeface="Times New Roman"/>
                        </a:rPr>
                        <a:t>ππ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en-GB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atom lifetime measurement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%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 </a:t>
                      </a:r>
                      <a:r>
                        <a:rPr lang="en-GB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t al.,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i="1" dirty="0" smtClean="0">
                          <a:ln>
                            <a:solidFill>
                              <a:srgbClr val="FF3300"/>
                            </a:solidFill>
                          </a:ln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K</a:t>
                      </a:r>
                      <a:r>
                        <a:rPr lang="de-DE" i="1" dirty="0" smtClean="0">
                          <a:ln>
                            <a:solidFill>
                              <a:srgbClr val="FF3300"/>
                            </a:solidFill>
                          </a:ln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Symbol" charset="2"/>
                        </a:rPr>
                        <a:t>e4 </a:t>
                      </a:r>
                      <a:r>
                        <a:rPr lang="de-DE" i="1" dirty="0" err="1" smtClean="0">
                          <a:ln>
                            <a:solidFill>
                              <a:srgbClr val="FF3300"/>
                            </a:solidFill>
                          </a:ln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Symbol" charset="2"/>
                        </a:rPr>
                        <a:t>decay</a:t>
                      </a:r>
                      <a:endParaRPr lang="en-US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t al.,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Eur. Phys. (2010)      </a:t>
                      </a:r>
                      <a:r>
                        <a:rPr lang="en-US" i="1" dirty="0" smtClean="0">
                          <a:ln>
                            <a:solidFill>
                              <a:srgbClr val="FF3300"/>
                            </a:solidFill>
                          </a:ln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K</a:t>
                      </a:r>
                      <a:r>
                        <a:rPr lang="de-DE" i="1" dirty="0" smtClean="0">
                          <a:ln>
                            <a:solidFill>
                              <a:srgbClr val="FF3300"/>
                            </a:solidFill>
                          </a:ln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Symbol" charset="2"/>
                        </a:rPr>
                        <a:t>e4 </a:t>
                      </a:r>
                      <a:r>
                        <a:rPr lang="de-DE" i="1" dirty="0" err="1" smtClean="0">
                          <a:ln>
                            <a:solidFill>
                              <a:srgbClr val="FF3300"/>
                            </a:solidFill>
                          </a:ln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Symbol" charset="2"/>
                        </a:rPr>
                        <a:t>decay</a:t>
                      </a:r>
                      <a:endParaRPr lang="en-US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42738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cte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al values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SPS</a:t>
                      </a:r>
                      <a:endParaRPr lang="ro-RO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i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+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7% (~2%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atistical(systematic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rrors</a:t>
                      </a:r>
                      <a:endParaRPr lang="en-US" sz="18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ill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e estimated</a:t>
                      </a:r>
                      <a:endParaRPr lang="ro-RO" sz="16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RAC-NOTE-2016-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175" y="-74876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 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 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 and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3065" y="454329"/>
            <a:ext cx="91470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Lattice calculations: for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nd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is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~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 an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be improved i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ar future. The experimental precision for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 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</a:t>
            </a:r>
            <a:r>
              <a:rPr lang="el-GR" i="1" dirty="0">
                <a:latin typeface="Times New Roman"/>
                <a:cs typeface="Times New Roman"/>
              </a:rPr>
              <a:t>π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lifetime measurement is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%. For the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roton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intensity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3x10</a:t>
            </a:r>
            <a:r>
              <a:rPr lang="en-GB" baseline="30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protons/s,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3000 spills per 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ay and running time </a:t>
            </a:r>
            <a:r>
              <a:rPr lang="en-GB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 the expected accuracy will be 5%.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t the same running time the </a:t>
            </a:r>
            <a:r>
              <a:rPr lang="el-GR" i="1" dirty="0">
                <a:latin typeface="Times New Roman"/>
                <a:cs typeface="Times New Roman"/>
              </a:rPr>
              <a:t>ππ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 will be improv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41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/25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6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9EFC8B1E-74DD-47B3-981C-E53B57704B3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23528" y="695279"/>
          <a:ext cx="2880320" cy="59687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3287">
                  <a:extLst>
                    <a:ext uri="{9D8B030D-6E8A-4147-A177-3AD203B41FA5}">
                      <a16:colId xmlns:a16="http://schemas.microsoft.com/office/drawing/2014/main" xmlns="" val="3550941610"/>
                    </a:ext>
                  </a:extLst>
                </a:gridCol>
                <a:gridCol w="187728">
                  <a:extLst>
                    <a:ext uri="{9D8B030D-6E8A-4147-A177-3AD203B41FA5}">
                      <a16:colId xmlns:a16="http://schemas.microsoft.com/office/drawing/2014/main" xmlns="" val="2123003207"/>
                    </a:ext>
                  </a:extLst>
                </a:gridCol>
                <a:gridCol w="421682">
                  <a:extLst>
                    <a:ext uri="{9D8B030D-6E8A-4147-A177-3AD203B41FA5}">
                      <a16:colId xmlns:a16="http://schemas.microsoft.com/office/drawing/2014/main" xmlns="" val="3912564334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xmlns="" val="2372651474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279933531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3426651961"/>
                    </a:ext>
                  </a:extLst>
                </a:gridCol>
                <a:gridCol w="513447">
                  <a:extLst>
                    <a:ext uri="{9D8B030D-6E8A-4147-A177-3AD203B41FA5}">
                      <a16:colId xmlns:a16="http://schemas.microsoft.com/office/drawing/2014/main" xmlns="" val="611024967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xmlns="" val="2082027006"/>
                    </a:ext>
                  </a:extLst>
                </a:gridCol>
              </a:tblGrid>
              <a:tr h="19678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1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1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1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000" u="none" strike="noStrik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000" i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0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0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189173979"/>
                  </a:ext>
                </a:extLst>
              </a:tr>
              <a:tr h="2352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48909899"/>
                  </a:ext>
                </a:extLst>
              </a:tr>
              <a:tr h="1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1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1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84653307"/>
                  </a:ext>
                </a:extLst>
              </a:tr>
              <a:tr h="11926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44682423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46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59077374"/>
                  </a:ext>
                </a:extLst>
              </a:tr>
              <a:tr h="1252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algn="ctr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54404036"/>
                  </a:ext>
                </a:extLst>
              </a:tr>
              <a:tr h="119261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52196821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3"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t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51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909324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67240446"/>
                  </a:ext>
                </a:extLst>
              </a:tr>
              <a:tr h="125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algn="ctr" fontAlgn="t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26234158"/>
                  </a:ext>
                </a:extLst>
              </a:tr>
              <a:tr h="119261"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16520235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5"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t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81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97039085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59597823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algn="ctr" fontAlgn="t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29978669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71215828"/>
                  </a:ext>
                </a:extLst>
              </a:tr>
              <a:tr h="125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38054818"/>
                  </a:ext>
                </a:extLst>
              </a:tr>
              <a:tr h="119261">
                <a:tc rowSpan="9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8753387"/>
                  </a:ext>
                </a:extLst>
              </a:tr>
              <a:tr h="125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8"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t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46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59457027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69984907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41367058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0893226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algn="ctr" fontAlgn="t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38840097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 ; 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87471395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18878949"/>
                  </a:ext>
                </a:extLst>
              </a:tr>
              <a:tr h="125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27584126"/>
                  </a:ext>
                </a:extLst>
              </a:tr>
              <a:tr h="119261"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63085032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11"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t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27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29785899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18675312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8252506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29909277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38587252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 ; 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pPr algn="ctr" fontAlgn="t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06011020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59187105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34816785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; 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79918531"/>
                  </a:ext>
                </a:extLst>
              </a:tr>
              <a:tr h="1192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03795825"/>
                  </a:ext>
                </a:extLst>
              </a:tr>
              <a:tr h="12522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34847362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AE6C7FAC-57E9-4A5A-B529-A485B26E394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479260" y="657097"/>
          <a:ext cx="2808312" cy="60451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2645">
                  <a:extLst>
                    <a:ext uri="{9D8B030D-6E8A-4147-A177-3AD203B41FA5}">
                      <a16:colId xmlns:a16="http://schemas.microsoft.com/office/drawing/2014/main" xmlns="" val="3850405705"/>
                    </a:ext>
                  </a:extLst>
                </a:gridCol>
                <a:gridCol w="174888">
                  <a:extLst>
                    <a:ext uri="{9D8B030D-6E8A-4147-A177-3AD203B41FA5}">
                      <a16:colId xmlns:a16="http://schemas.microsoft.com/office/drawing/2014/main" xmlns="" val="2005482763"/>
                    </a:ext>
                  </a:extLst>
                </a:gridCol>
                <a:gridCol w="454555">
                  <a:extLst>
                    <a:ext uri="{9D8B030D-6E8A-4147-A177-3AD203B41FA5}">
                      <a16:colId xmlns:a16="http://schemas.microsoft.com/office/drawing/2014/main" xmlns="" val="4002487423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xmlns="" val="1976083383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xmlns="" val="3363166627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xmlns="" val="1721838643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4288678615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1676227906"/>
                    </a:ext>
                  </a:extLst>
                </a:gridCol>
              </a:tblGrid>
              <a:tr h="191483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1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1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1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000" u="none" strike="noStrik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000" i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0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</a:t>
                      </a:r>
                      <a:r>
                        <a:rPr lang="en-US" sz="1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0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4241347095"/>
                  </a:ext>
                </a:extLst>
              </a:tr>
              <a:tr h="1044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63" marR="5963" marT="5963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02795327"/>
                  </a:ext>
                </a:extLst>
              </a:tr>
              <a:tr h="127655">
                <a:tc rowSpan="16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92424600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15"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t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16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12384998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60674781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74222125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68381114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88432422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 ; 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84699310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algn="ctr" fontAlgn="t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03005585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768115369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; 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08539947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31768709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54562026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 ; 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b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17217908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 ; 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73059536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60268594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716910013"/>
                  </a:ext>
                </a:extLst>
              </a:tr>
              <a:tr h="116050">
                <a:tc rowSpan="20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8260159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19"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t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08)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9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52055895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62571360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42049232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79785617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39479457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 ; 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85920655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18493586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91004443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; 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55987349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algn="ctr" fontAlgn="t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10449191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04278147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 ; 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515494030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 ; 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97509619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 ; 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73085859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759157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 ; 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79818097"/>
                  </a:ext>
                </a:extLst>
              </a:tr>
              <a:tr h="116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 ; 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16420798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 ; 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73225524"/>
                  </a:ext>
                </a:extLst>
              </a:tr>
              <a:tr h="1218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 ; 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03" marR="5803" marT="5803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63763028"/>
                  </a:ext>
                </a:extLst>
              </a:tr>
            </a:tbl>
          </a:graphicData>
        </a:graphic>
      </p:graphicFrame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3F142A35-8C92-49CC-8179-C5A71E70A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7" name="WordArt 98">
            <a:extLst>
              <a:ext uri="{FF2B5EF4-FFF2-40B4-BE49-F238E27FC236}">
                <a16:creationId xmlns:a16="http://schemas.microsoft.com/office/drawing/2014/main" xmlns="" id="{A3072A93-8672-4F4B-B0D9-C8116AEF98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536" y="19077"/>
            <a:ext cx="82089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ic states distribution at the exit of Be target on quantum numbers (n l m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FD91410C-67E8-4665-82B6-2B6A2CE7B180}"/>
              </a:ext>
            </a:extLst>
          </p:cNvPr>
          <p:cNvSpPr/>
          <p:nvPr/>
        </p:nvSpPr>
        <p:spPr>
          <a:xfrm>
            <a:off x="6444208" y="2204864"/>
            <a:ext cx="266583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pulation of the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ic levels at 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 exit as a function of quantum numbers </a:t>
            </a:r>
          </a:p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, l, m.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st column shows the overall population of the atomic levels for long-lived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&gt; 0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toms</a:t>
            </a:r>
          </a:p>
        </p:txBody>
      </p:sp>
    </p:spTree>
    <p:extLst>
      <p:ext uri="{BB962C8B-B14F-4D97-AF65-F5344CB8AC3E}">
        <p14:creationId xmlns:p14="http://schemas.microsoft.com/office/powerpoint/2010/main" val="22629705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5"/>
          <p:cNvSpPr txBox="1">
            <a:spLocks noChangeArrowheads="1"/>
          </p:cNvSpPr>
          <p:nvPr/>
        </p:nvSpPr>
        <p:spPr bwMode="auto">
          <a:xfrm>
            <a:off x="858838" y="674688"/>
            <a:ext cx="736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2000">
                <a:solidFill>
                  <a:srgbClr val="CC3300"/>
                </a:solidFill>
                <a:latin typeface="Arial" charset="0"/>
              </a:rPr>
              <a:t>L.Nemenov, V.Ovsiannikov, E.Tchaplyguine, Nucl. Phys. (2002)</a:t>
            </a:r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2968625" y="1533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634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533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9"/>
          <p:cNvGraphicFramePr>
            <a:graphicFrameLocks noChangeAspect="1"/>
          </p:cNvGraphicFramePr>
          <p:nvPr/>
        </p:nvGraphicFramePr>
        <p:xfrm>
          <a:off x="1577975" y="1636713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8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634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636713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0"/>
          <p:cNvGraphicFramePr>
            <a:graphicFrameLocks noChangeAspect="1"/>
          </p:cNvGraphicFramePr>
          <p:nvPr/>
        </p:nvGraphicFramePr>
        <p:xfrm>
          <a:off x="1577975" y="1636713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9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634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636713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1"/>
          <p:cNvGraphicFramePr>
            <a:graphicFrameLocks noChangeAspect="1"/>
          </p:cNvGraphicFramePr>
          <p:nvPr/>
        </p:nvGraphicFramePr>
        <p:xfrm>
          <a:off x="6251575" y="1465263"/>
          <a:ext cx="14144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0"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634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1465263"/>
                        <a:ext cx="14144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14"/>
          <p:cNvSpPr txBox="1">
            <a:spLocks noChangeArrowheads="1"/>
          </p:cNvSpPr>
          <p:nvPr/>
        </p:nvSpPr>
        <p:spPr bwMode="auto">
          <a:xfrm>
            <a:off x="138112" y="4624388"/>
            <a:ext cx="184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33CC"/>
                </a:solidFill>
                <a:latin typeface="Arial" charset="0"/>
              </a:rPr>
              <a:t>In CM System:</a:t>
            </a:r>
            <a:endParaRPr lang="en-US" altLang="en-US" sz="2000">
              <a:solidFill>
                <a:srgbClr val="0033CC"/>
              </a:solidFill>
              <a:latin typeface="Arial" charset="0"/>
            </a:endParaRPr>
          </a:p>
        </p:txBody>
      </p:sp>
      <p:graphicFrame>
        <p:nvGraphicFramePr>
          <p:cNvPr id="63497" name="Object 15"/>
          <p:cNvGraphicFramePr>
            <a:graphicFrameLocks noChangeAspect="1"/>
          </p:cNvGraphicFramePr>
          <p:nvPr>
            <p:extLst/>
          </p:nvPr>
        </p:nvGraphicFramePr>
        <p:xfrm>
          <a:off x="1905000" y="4343400"/>
          <a:ext cx="7064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1" name="Equation" r:id="rId12" imgW="3378200" imgH="419100" progId="Equation.DSMT4">
                  <p:embed/>
                </p:oleObj>
              </mc:Choice>
              <mc:Fallback>
                <p:oleObj name="Equation" r:id="rId12" imgW="3378200" imgH="419100" progId="Equation.DSMT4">
                  <p:embed/>
                  <p:pic>
                    <p:nvPicPr>
                      <p:cNvPr id="6349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70643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Text Box 16"/>
          <p:cNvSpPr txBox="1">
            <a:spLocks noChangeArrowheads="1"/>
          </p:cNvSpPr>
          <p:nvPr/>
        </p:nvSpPr>
        <p:spPr bwMode="auto">
          <a:xfrm>
            <a:off x="195263" y="5741988"/>
            <a:ext cx="172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33CC"/>
                </a:solidFill>
                <a:latin typeface="Arial" charset="0"/>
              </a:rPr>
              <a:t>at resonance:</a:t>
            </a:r>
            <a:endParaRPr lang="en-US" altLang="en-US" sz="2000">
              <a:solidFill>
                <a:srgbClr val="0033CC"/>
              </a:solidFill>
              <a:latin typeface="Arial" charset="0"/>
            </a:endParaRPr>
          </a:p>
        </p:txBody>
      </p:sp>
      <p:graphicFrame>
        <p:nvGraphicFramePr>
          <p:cNvPr id="63510" name="Object 17"/>
          <p:cNvGraphicFramePr>
            <a:graphicFrameLocks noChangeAspect="1"/>
          </p:cNvGraphicFramePr>
          <p:nvPr>
            <p:extLst/>
          </p:nvPr>
        </p:nvGraphicFramePr>
        <p:xfrm>
          <a:off x="1905000" y="5638800"/>
          <a:ext cx="2384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2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635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2384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Line 23"/>
          <p:cNvSpPr>
            <a:spLocks noChangeShapeType="1"/>
          </p:cNvSpPr>
          <p:nvPr/>
        </p:nvSpPr>
        <p:spPr bwMode="auto">
          <a:xfrm flipH="1">
            <a:off x="2641600" y="2309813"/>
            <a:ext cx="0" cy="1222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00" name="Line 24"/>
          <p:cNvSpPr>
            <a:spLocks noChangeShapeType="1"/>
          </p:cNvSpPr>
          <p:nvPr/>
        </p:nvSpPr>
        <p:spPr bwMode="auto">
          <a:xfrm flipH="1">
            <a:off x="4970463" y="2311400"/>
            <a:ext cx="0" cy="1222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3501" name="Group 33"/>
          <p:cNvGrpSpPr>
            <a:grpSpLocks/>
          </p:cNvGrpSpPr>
          <p:nvPr/>
        </p:nvGrpSpPr>
        <p:grpSpPr bwMode="auto">
          <a:xfrm>
            <a:off x="228600" y="3581400"/>
            <a:ext cx="5629275" cy="958850"/>
            <a:chOff x="0" y="2427"/>
            <a:chExt cx="3546" cy="604"/>
          </a:xfrm>
        </p:grpSpPr>
        <p:sp>
          <p:nvSpPr>
            <p:cNvPr id="63507" name="Text Box 12"/>
            <p:cNvSpPr txBox="1">
              <a:spLocks noChangeArrowheads="1"/>
            </p:cNvSpPr>
            <p:nvPr/>
          </p:nvSpPr>
          <p:spPr bwMode="auto">
            <a:xfrm>
              <a:off x="0" y="2595"/>
              <a:ext cx="1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0033CC"/>
                  </a:solidFill>
                  <a:latin typeface="Arial" charset="0"/>
                </a:rPr>
                <a:t>In Lab. System:</a:t>
              </a:r>
              <a:endParaRPr lang="en-US" altLang="en-US" sz="2000">
                <a:solidFill>
                  <a:srgbClr val="0033CC"/>
                </a:solidFill>
                <a:latin typeface="Arial" charset="0"/>
              </a:endParaRPr>
            </a:p>
          </p:txBody>
        </p:sp>
        <p:graphicFrame>
          <p:nvGraphicFramePr>
            <p:cNvPr id="63508" name="Object 13"/>
            <p:cNvGraphicFramePr>
              <a:graphicFrameLocks noChangeAspect="1"/>
            </p:cNvGraphicFramePr>
            <p:nvPr/>
          </p:nvGraphicFramePr>
          <p:xfrm>
            <a:off x="1235" y="2427"/>
            <a:ext cx="2311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3" name="Equation" r:id="rId16" imgW="1651000" imgH="431800" progId="Equation.DSMT4">
                    <p:embed/>
                  </p:oleObj>
                </mc:Choice>
                <mc:Fallback>
                  <p:oleObj name="Equation" r:id="rId16" imgW="1651000" imgH="431800" progId="Equation.DSMT4">
                    <p:embed/>
                    <p:pic>
                      <p:nvPicPr>
                        <p:cNvPr id="6350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427"/>
                          <a:ext cx="2311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2" name="Line 20"/>
          <p:cNvSpPr>
            <a:spLocks noChangeShapeType="1"/>
          </p:cNvSpPr>
          <p:nvPr/>
        </p:nvSpPr>
        <p:spPr bwMode="auto">
          <a:xfrm flipV="1">
            <a:off x="3871913" y="3478213"/>
            <a:ext cx="10953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03" name="Line 25"/>
          <p:cNvSpPr>
            <a:spLocks noChangeShapeType="1"/>
          </p:cNvSpPr>
          <p:nvPr/>
        </p:nvSpPr>
        <p:spPr bwMode="auto">
          <a:xfrm flipH="1">
            <a:off x="2632075" y="3482975"/>
            <a:ext cx="901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04" name="Text Box 26"/>
          <p:cNvSpPr txBox="1">
            <a:spLocks noChangeArrowheads="1"/>
          </p:cNvSpPr>
          <p:nvPr/>
        </p:nvSpPr>
        <p:spPr bwMode="auto">
          <a:xfrm>
            <a:off x="3536950" y="3205163"/>
            <a:ext cx="403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>
                <a:latin typeface="Times New Roman" pitchFamily="18" charset="0"/>
              </a:rPr>
              <a:t>l</a:t>
            </a:r>
            <a:r>
              <a:rPr lang="en-GB" altLang="en-US" sz="2800" b="1" i="1" baseline="-25000">
                <a:latin typeface="Times New Roman" pitchFamily="18" charset="0"/>
              </a:rPr>
              <a:t>0</a:t>
            </a:r>
            <a:endParaRPr lang="en-US" altLang="en-US" sz="2800" b="1" i="1">
              <a:latin typeface="Times New Roman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20637"/>
            <a:ext cx="9140825" cy="64207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448469" y="71800"/>
            <a:ext cx="8305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onant enhancement of the annihilation rate of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257800" y="5172075"/>
            <a:ext cx="2336528" cy="1537990"/>
            <a:chOff x="5257800" y="5248275"/>
            <a:chExt cx="2336528" cy="1537990"/>
          </a:xfrm>
        </p:grpSpPr>
        <p:grpSp>
          <p:nvGrpSpPr>
            <p:cNvPr id="20" name="Group 19"/>
            <p:cNvGrpSpPr/>
            <p:nvPr/>
          </p:nvGrpSpPr>
          <p:grpSpPr>
            <a:xfrm>
              <a:off x="5791200" y="5257800"/>
              <a:ext cx="1803128" cy="1528465"/>
              <a:chOff x="5867400" y="5105400"/>
              <a:chExt cx="1803128" cy="1528465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5867400" y="5105400"/>
                <a:ext cx="1371600" cy="1219200"/>
                <a:chOff x="6400800" y="5181600"/>
                <a:chExt cx="1371600" cy="1219200"/>
              </a:xfrm>
            </p:grpSpPr>
            <p:cxnSp>
              <p:nvCxnSpPr>
                <p:cNvPr id="35" name="Straight Arrow Connector 34"/>
                <p:cNvCxnSpPr/>
                <p:nvPr/>
              </p:nvCxnSpPr>
              <p:spPr>
                <a:xfrm flipV="1">
                  <a:off x="6400800" y="5181600"/>
                  <a:ext cx="0" cy="9906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6400800" y="6172200"/>
                  <a:ext cx="13716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 flipV="1">
                  <a:off x="6888480" y="6172200"/>
                  <a:ext cx="0" cy="228600"/>
                </a:xfrm>
                <a:prstGeom prst="straightConnector1">
                  <a:avLst/>
                </a:prstGeom>
                <a:ln w="317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>
              <a:xfrm>
                <a:off x="5897880" y="5364480"/>
                <a:ext cx="1447800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7239000" y="58674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24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5867400" y="5320454"/>
                <a:ext cx="929640" cy="638386"/>
              </a:xfrm>
              <a:custGeom>
                <a:avLst/>
                <a:gdLst>
                  <a:gd name="connsiteX0" fmla="*/ 0 w 929640"/>
                  <a:gd name="connsiteY0" fmla="*/ 44026 h 638386"/>
                  <a:gd name="connsiteX1" fmla="*/ 243840 w 929640"/>
                  <a:gd name="connsiteY1" fmla="*/ 44026 h 638386"/>
                  <a:gd name="connsiteX2" fmla="*/ 396240 w 929640"/>
                  <a:gd name="connsiteY2" fmla="*/ 44026 h 638386"/>
                  <a:gd name="connsiteX3" fmla="*/ 472440 w 929640"/>
                  <a:gd name="connsiteY3" fmla="*/ 638386 h 638386"/>
                  <a:gd name="connsiteX4" fmla="*/ 502920 w 929640"/>
                  <a:gd name="connsiteY4" fmla="*/ 638386 h 638386"/>
                  <a:gd name="connsiteX5" fmla="*/ 579120 w 929640"/>
                  <a:gd name="connsiteY5" fmla="*/ 44026 h 638386"/>
                  <a:gd name="connsiteX6" fmla="*/ 670560 w 929640"/>
                  <a:gd name="connsiteY6" fmla="*/ 59266 h 638386"/>
                  <a:gd name="connsiteX7" fmla="*/ 777240 w 929640"/>
                  <a:gd name="connsiteY7" fmla="*/ 59266 h 638386"/>
                  <a:gd name="connsiteX8" fmla="*/ 929640 w 929640"/>
                  <a:gd name="connsiteY8" fmla="*/ 59266 h 638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29640" h="638386">
                    <a:moveTo>
                      <a:pt x="0" y="44026"/>
                    </a:moveTo>
                    <a:lnTo>
                      <a:pt x="243840" y="44026"/>
                    </a:lnTo>
                    <a:cubicBezTo>
                      <a:pt x="309880" y="44026"/>
                      <a:pt x="358140" y="-55034"/>
                      <a:pt x="396240" y="44026"/>
                    </a:cubicBezTo>
                    <a:cubicBezTo>
                      <a:pt x="434340" y="143086"/>
                      <a:pt x="454660" y="539326"/>
                      <a:pt x="472440" y="638386"/>
                    </a:cubicBezTo>
                    <a:cubicBezTo>
                      <a:pt x="490220" y="737446"/>
                      <a:pt x="485140" y="737446"/>
                      <a:pt x="502920" y="638386"/>
                    </a:cubicBezTo>
                    <a:cubicBezTo>
                      <a:pt x="520700" y="539326"/>
                      <a:pt x="551180" y="140546"/>
                      <a:pt x="579120" y="44026"/>
                    </a:cubicBezTo>
                    <a:cubicBezTo>
                      <a:pt x="607060" y="-52494"/>
                      <a:pt x="637540" y="56726"/>
                      <a:pt x="670560" y="59266"/>
                    </a:cubicBezTo>
                    <a:cubicBezTo>
                      <a:pt x="703580" y="61806"/>
                      <a:pt x="777240" y="59266"/>
                      <a:pt x="777240" y="59266"/>
                    </a:cubicBezTo>
                    <a:lnTo>
                      <a:pt x="929640" y="59266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6172200" y="6172200"/>
                <a:ext cx="5505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24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5257800" y="5248275"/>
            <a:ext cx="5095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4" name="Equation" r:id="rId18" imgW="330120" imgH="431640" progId="Equation.DSMT4">
                    <p:embed/>
                  </p:oleObj>
                </mc:Choice>
                <mc:Fallback>
                  <p:oleObj name="Equation" r:id="rId18" imgW="330120" imgH="43164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57800" y="5248275"/>
                          <a:ext cx="5095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924"/>
          <p:cNvGrpSpPr>
            <a:grpSpLocks noChangeAspect="1"/>
          </p:cNvGrpSpPr>
          <p:nvPr/>
        </p:nvGrpSpPr>
        <p:grpSpPr bwMode="auto">
          <a:xfrm>
            <a:off x="1524000" y="1066800"/>
            <a:ext cx="5508625" cy="2146300"/>
            <a:chOff x="960" y="672"/>
            <a:chExt cx="3470" cy="1352"/>
          </a:xfrm>
        </p:grpSpPr>
        <p:sp>
          <p:nvSpPr>
            <p:cNvPr id="3" name="AutoShape 1923"/>
            <p:cNvSpPr>
              <a:spLocks noChangeAspect="1" noChangeArrowheads="1" noTextEdit="1"/>
            </p:cNvSpPr>
            <p:nvPr/>
          </p:nvSpPr>
          <p:spPr bwMode="auto">
            <a:xfrm>
              <a:off x="960" y="672"/>
              <a:ext cx="3470" cy="1352"/>
            </a:xfrm>
            <a:prstGeom prst="rect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" name="Rectangle 1925"/>
            <p:cNvSpPr>
              <a:spLocks noChangeArrowheads="1"/>
            </p:cNvSpPr>
            <p:nvPr/>
          </p:nvSpPr>
          <p:spPr bwMode="auto">
            <a:xfrm>
              <a:off x="960" y="672"/>
              <a:ext cx="3469" cy="135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Line 1926"/>
            <p:cNvSpPr>
              <a:spLocks noChangeShapeType="1"/>
            </p:cNvSpPr>
            <p:nvPr/>
          </p:nvSpPr>
          <p:spPr bwMode="auto">
            <a:xfrm>
              <a:off x="1428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" name="Line 1927"/>
            <p:cNvSpPr>
              <a:spLocks noChangeShapeType="1"/>
            </p:cNvSpPr>
            <p:nvPr/>
          </p:nvSpPr>
          <p:spPr bwMode="auto">
            <a:xfrm>
              <a:off x="1494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" name="Line 1928"/>
            <p:cNvSpPr>
              <a:spLocks noChangeShapeType="1"/>
            </p:cNvSpPr>
            <p:nvPr/>
          </p:nvSpPr>
          <p:spPr bwMode="auto">
            <a:xfrm>
              <a:off x="1560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Line 1929"/>
            <p:cNvSpPr>
              <a:spLocks noChangeShapeType="1"/>
            </p:cNvSpPr>
            <p:nvPr/>
          </p:nvSpPr>
          <p:spPr bwMode="auto">
            <a:xfrm>
              <a:off x="1627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Line 1930"/>
            <p:cNvSpPr>
              <a:spLocks noChangeShapeType="1"/>
            </p:cNvSpPr>
            <p:nvPr/>
          </p:nvSpPr>
          <p:spPr bwMode="auto">
            <a:xfrm>
              <a:off x="1692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Line 1931"/>
            <p:cNvSpPr>
              <a:spLocks noChangeShapeType="1"/>
            </p:cNvSpPr>
            <p:nvPr/>
          </p:nvSpPr>
          <p:spPr bwMode="auto">
            <a:xfrm>
              <a:off x="1758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Line 1932"/>
            <p:cNvSpPr>
              <a:spLocks noChangeShapeType="1"/>
            </p:cNvSpPr>
            <p:nvPr/>
          </p:nvSpPr>
          <p:spPr bwMode="auto">
            <a:xfrm>
              <a:off x="1824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Line 1933"/>
            <p:cNvSpPr>
              <a:spLocks noChangeShapeType="1"/>
            </p:cNvSpPr>
            <p:nvPr/>
          </p:nvSpPr>
          <p:spPr bwMode="auto">
            <a:xfrm>
              <a:off x="1891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934"/>
            <p:cNvSpPr>
              <a:spLocks noChangeShapeType="1"/>
            </p:cNvSpPr>
            <p:nvPr/>
          </p:nvSpPr>
          <p:spPr bwMode="auto">
            <a:xfrm>
              <a:off x="1957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935"/>
            <p:cNvSpPr>
              <a:spLocks noChangeShapeType="1"/>
            </p:cNvSpPr>
            <p:nvPr/>
          </p:nvSpPr>
          <p:spPr bwMode="auto">
            <a:xfrm>
              <a:off x="2023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1936"/>
            <p:cNvSpPr>
              <a:spLocks noChangeShapeType="1"/>
            </p:cNvSpPr>
            <p:nvPr/>
          </p:nvSpPr>
          <p:spPr bwMode="auto">
            <a:xfrm>
              <a:off x="2089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1937"/>
            <p:cNvSpPr>
              <a:spLocks noChangeShapeType="1"/>
            </p:cNvSpPr>
            <p:nvPr/>
          </p:nvSpPr>
          <p:spPr bwMode="auto">
            <a:xfrm>
              <a:off x="2155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1938"/>
            <p:cNvSpPr>
              <a:spLocks noChangeShapeType="1"/>
            </p:cNvSpPr>
            <p:nvPr/>
          </p:nvSpPr>
          <p:spPr bwMode="auto">
            <a:xfrm>
              <a:off x="2221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1939"/>
            <p:cNvSpPr>
              <a:spLocks noChangeShapeType="1"/>
            </p:cNvSpPr>
            <p:nvPr/>
          </p:nvSpPr>
          <p:spPr bwMode="auto">
            <a:xfrm>
              <a:off x="2287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Line 1940"/>
            <p:cNvSpPr>
              <a:spLocks noChangeShapeType="1"/>
            </p:cNvSpPr>
            <p:nvPr/>
          </p:nvSpPr>
          <p:spPr bwMode="auto">
            <a:xfrm>
              <a:off x="2353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1941"/>
            <p:cNvSpPr>
              <a:spLocks noChangeShapeType="1"/>
            </p:cNvSpPr>
            <p:nvPr/>
          </p:nvSpPr>
          <p:spPr bwMode="auto">
            <a:xfrm>
              <a:off x="2420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Line 1942"/>
            <p:cNvSpPr>
              <a:spLocks noChangeShapeType="1"/>
            </p:cNvSpPr>
            <p:nvPr/>
          </p:nvSpPr>
          <p:spPr bwMode="auto">
            <a:xfrm>
              <a:off x="2486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Line 1943"/>
            <p:cNvSpPr>
              <a:spLocks noChangeShapeType="1"/>
            </p:cNvSpPr>
            <p:nvPr/>
          </p:nvSpPr>
          <p:spPr bwMode="auto">
            <a:xfrm>
              <a:off x="2552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Line 1944"/>
            <p:cNvSpPr>
              <a:spLocks noChangeShapeType="1"/>
            </p:cNvSpPr>
            <p:nvPr/>
          </p:nvSpPr>
          <p:spPr bwMode="auto">
            <a:xfrm>
              <a:off x="2617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Line 1945"/>
            <p:cNvSpPr>
              <a:spLocks noChangeShapeType="1"/>
            </p:cNvSpPr>
            <p:nvPr/>
          </p:nvSpPr>
          <p:spPr bwMode="auto">
            <a:xfrm>
              <a:off x="2683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Line 1946"/>
            <p:cNvSpPr>
              <a:spLocks noChangeShapeType="1"/>
            </p:cNvSpPr>
            <p:nvPr/>
          </p:nvSpPr>
          <p:spPr bwMode="auto">
            <a:xfrm>
              <a:off x="2750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Line 1947"/>
            <p:cNvSpPr>
              <a:spLocks noChangeShapeType="1"/>
            </p:cNvSpPr>
            <p:nvPr/>
          </p:nvSpPr>
          <p:spPr bwMode="auto">
            <a:xfrm>
              <a:off x="2816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Line 1948"/>
            <p:cNvSpPr>
              <a:spLocks noChangeShapeType="1"/>
            </p:cNvSpPr>
            <p:nvPr/>
          </p:nvSpPr>
          <p:spPr bwMode="auto">
            <a:xfrm>
              <a:off x="2882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Line 1949"/>
            <p:cNvSpPr>
              <a:spLocks noChangeShapeType="1"/>
            </p:cNvSpPr>
            <p:nvPr/>
          </p:nvSpPr>
          <p:spPr bwMode="auto">
            <a:xfrm>
              <a:off x="2948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Line 1950"/>
            <p:cNvSpPr>
              <a:spLocks noChangeShapeType="1"/>
            </p:cNvSpPr>
            <p:nvPr/>
          </p:nvSpPr>
          <p:spPr bwMode="auto">
            <a:xfrm>
              <a:off x="3015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Line 1951"/>
            <p:cNvSpPr>
              <a:spLocks noChangeShapeType="1"/>
            </p:cNvSpPr>
            <p:nvPr/>
          </p:nvSpPr>
          <p:spPr bwMode="auto">
            <a:xfrm>
              <a:off x="3080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Line 1952"/>
            <p:cNvSpPr>
              <a:spLocks noChangeShapeType="1"/>
            </p:cNvSpPr>
            <p:nvPr/>
          </p:nvSpPr>
          <p:spPr bwMode="auto">
            <a:xfrm>
              <a:off x="3146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Line 1953"/>
            <p:cNvSpPr>
              <a:spLocks noChangeShapeType="1"/>
            </p:cNvSpPr>
            <p:nvPr/>
          </p:nvSpPr>
          <p:spPr bwMode="auto">
            <a:xfrm>
              <a:off x="3212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Line 1954"/>
            <p:cNvSpPr>
              <a:spLocks noChangeShapeType="1"/>
            </p:cNvSpPr>
            <p:nvPr/>
          </p:nvSpPr>
          <p:spPr bwMode="auto">
            <a:xfrm>
              <a:off x="3279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Line 1955"/>
            <p:cNvSpPr>
              <a:spLocks noChangeShapeType="1"/>
            </p:cNvSpPr>
            <p:nvPr/>
          </p:nvSpPr>
          <p:spPr bwMode="auto">
            <a:xfrm>
              <a:off x="3345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Line 1956"/>
            <p:cNvSpPr>
              <a:spLocks noChangeShapeType="1"/>
            </p:cNvSpPr>
            <p:nvPr/>
          </p:nvSpPr>
          <p:spPr bwMode="auto">
            <a:xfrm>
              <a:off x="3411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Line 1957"/>
            <p:cNvSpPr>
              <a:spLocks noChangeShapeType="1"/>
            </p:cNvSpPr>
            <p:nvPr/>
          </p:nvSpPr>
          <p:spPr bwMode="auto">
            <a:xfrm>
              <a:off x="3477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Line 1958"/>
            <p:cNvSpPr>
              <a:spLocks noChangeShapeType="1"/>
            </p:cNvSpPr>
            <p:nvPr/>
          </p:nvSpPr>
          <p:spPr bwMode="auto">
            <a:xfrm>
              <a:off x="3543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Line 1959"/>
            <p:cNvSpPr>
              <a:spLocks noChangeShapeType="1"/>
            </p:cNvSpPr>
            <p:nvPr/>
          </p:nvSpPr>
          <p:spPr bwMode="auto">
            <a:xfrm>
              <a:off x="3609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Line 1960"/>
            <p:cNvSpPr>
              <a:spLocks noChangeShapeType="1"/>
            </p:cNvSpPr>
            <p:nvPr/>
          </p:nvSpPr>
          <p:spPr bwMode="auto">
            <a:xfrm>
              <a:off x="3675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Line 1961"/>
            <p:cNvSpPr>
              <a:spLocks noChangeShapeType="1"/>
            </p:cNvSpPr>
            <p:nvPr/>
          </p:nvSpPr>
          <p:spPr bwMode="auto">
            <a:xfrm>
              <a:off x="3741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Line 1962"/>
            <p:cNvSpPr>
              <a:spLocks noChangeShapeType="1"/>
            </p:cNvSpPr>
            <p:nvPr/>
          </p:nvSpPr>
          <p:spPr bwMode="auto">
            <a:xfrm>
              <a:off x="3808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1963"/>
            <p:cNvSpPr>
              <a:spLocks noChangeShapeType="1"/>
            </p:cNvSpPr>
            <p:nvPr/>
          </p:nvSpPr>
          <p:spPr bwMode="auto">
            <a:xfrm>
              <a:off x="3874" y="1350"/>
              <a:ext cx="3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Line 1964"/>
            <p:cNvSpPr>
              <a:spLocks noChangeShapeType="1"/>
            </p:cNvSpPr>
            <p:nvPr/>
          </p:nvSpPr>
          <p:spPr bwMode="auto">
            <a:xfrm>
              <a:off x="3940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Line 1965"/>
            <p:cNvSpPr>
              <a:spLocks noChangeShapeType="1"/>
            </p:cNvSpPr>
            <p:nvPr/>
          </p:nvSpPr>
          <p:spPr bwMode="auto">
            <a:xfrm>
              <a:off x="4005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Line 1966"/>
            <p:cNvSpPr>
              <a:spLocks noChangeShapeType="1"/>
            </p:cNvSpPr>
            <p:nvPr/>
          </p:nvSpPr>
          <p:spPr bwMode="auto">
            <a:xfrm>
              <a:off x="4071" y="1350"/>
              <a:ext cx="34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Line 1967"/>
            <p:cNvSpPr>
              <a:spLocks noChangeShapeType="1"/>
            </p:cNvSpPr>
            <p:nvPr/>
          </p:nvSpPr>
          <p:spPr bwMode="auto">
            <a:xfrm>
              <a:off x="4138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Line 1968"/>
            <p:cNvSpPr>
              <a:spLocks noChangeShapeType="1"/>
            </p:cNvSpPr>
            <p:nvPr/>
          </p:nvSpPr>
          <p:spPr bwMode="auto">
            <a:xfrm>
              <a:off x="4204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Line 1969"/>
            <p:cNvSpPr>
              <a:spLocks noChangeShapeType="1"/>
            </p:cNvSpPr>
            <p:nvPr/>
          </p:nvSpPr>
          <p:spPr bwMode="auto">
            <a:xfrm>
              <a:off x="4270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Line 1970"/>
            <p:cNvSpPr>
              <a:spLocks noChangeShapeType="1"/>
            </p:cNvSpPr>
            <p:nvPr/>
          </p:nvSpPr>
          <p:spPr bwMode="auto">
            <a:xfrm>
              <a:off x="4336" y="1350"/>
              <a:ext cx="3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Line 1971"/>
            <p:cNvSpPr>
              <a:spLocks noChangeShapeType="1"/>
            </p:cNvSpPr>
            <p:nvPr/>
          </p:nvSpPr>
          <p:spPr bwMode="auto">
            <a:xfrm>
              <a:off x="4403" y="1350"/>
              <a:ext cx="27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488" name="Line 1972"/>
            <p:cNvSpPr>
              <a:spLocks noChangeShapeType="1"/>
            </p:cNvSpPr>
            <p:nvPr/>
          </p:nvSpPr>
          <p:spPr bwMode="auto">
            <a:xfrm>
              <a:off x="965" y="1350"/>
              <a:ext cx="46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489" name="Line 1973"/>
            <p:cNvSpPr>
              <a:spLocks noChangeShapeType="1"/>
            </p:cNvSpPr>
            <p:nvPr/>
          </p:nvSpPr>
          <p:spPr bwMode="auto">
            <a:xfrm>
              <a:off x="1384" y="1330"/>
              <a:ext cx="44" cy="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498" name="Line 1974"/>
            <p:cNvSpPr>
              <a:spLocks noChangeShapeType="1"/>
            </p:cNvSpPr>
            <p:nvPr/>
          </p:nvSpPr>
          <p:spPr bwMode="auto">
            <a:xfrm flipH="1">
              <a:off x="1384" y="1350"/>
              <a:ext cx="44" cy="1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05" name="Line 1975"/>
            <p:cNvSpPr>
              <a:spLocks noChangeShapeType="1"/>
            </p:cNvSpPr>
            <p:nvPr/>
          </p:nvSpPr>
          <p:spPr bwMode="auto">
            <a:xfrm flipV="1">
              <a:off x="1731" y="1143"/>
              <a:ext cx="0" cy="20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12" name="Line 1978"/>
            <p:cNvSpPr>
              <a:spLocks noChangeShapeType="1"/>
            </p:cNvSpPr>
            <p:nvPr/>
          </p:nvSpPr>
          <p:spPr bwMode="auto">
            <a:xfrm flipV="1">
              <a:off x="1802" y="954"/>
              <a:ext cx="0" cy="39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15" name="Line 1981"/>
            <p:cNvSpPr>
              <a:spLocks noChangeShapeType="1"/>
            </p:cNvSpPr>
            <p:nvPr/>
          </p:nvSpPr>
          <p:spPr bwMode="auto">
            <a:xfrm flipV="1">
              <a:off x="1877" y="806"/>
              <a:ext cx="0" cy="54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olid"/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18" name="Line 1984"/>
            <p:cNvSpPr>
              <a:spLocks noChangeShapeType="1"/>
            </p:cNvSpPr>
            <p:nvPr/>
          </p:nvSpPr>
          <p:spPr bwMode="auto">
            <a:xfrm flipV="1">
              <a:off x="1948" y="712"/>
              <a:ext cx="0" cy="638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21" name="Line 1987"/>
            <p:cNvSpPr>
              <a:spLocks noChangeShapeType="1"/>
            </p:cNvSpPr>
            <p:nvPr/>
          </p:nvSpPr>
          <p:spPr bwMode="auto">
            <a:xfrm flipV="1">
              <a:off x="2020" y="678"/>
              <a:ext cx="0" cy="672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24" name="Line 1990"/>
            <p:cNvSpPr>
              <a:spLocks noChangeShapeType="1"/>
            </p:cNvSpPr>
            <p:nvPr/>
          </p:nvSpPr>
          <p:spPr bwMode="auto">
            <a:xfrm flipV="1">
              <a:off x="2095" y="712"/>
              <a:ext cx="0" cy="638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27" name="Line 1993"/>
            <p:cNvSpPr>
              <a:spLocks noChangeShapeType="1"/>
            </p:cNvSpPr>
            <p:nvPr/>
          </p:nvSpPr>
          <p:spPr bwMode="auto">
            <a:xfrm flipV="1">
              <a:off x="2166" y="806"/>
              <a:ext cx="0" cy="54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30" name="Line 1996"/>
            <p:cNvSpPr>
              <a:spLocks noChangeShapeType="1"/>
            </p:cNvSpPr>
            <p:nvPr/>
          </p:nvSpPr>
          <p:spPr bwMode="auto">
            <a:xfrm flipV="1">
              <a:off x="2238" y="954"/>
              <a:ext cx="0" cy="3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33" name="Line 1999"/>
            <p:cNvSpPr>
              <a:spLocks noChangeShapeType="1"/>
            </p:cNvSpPr>
            <p:nvPr/>
          </p:nvSpPr>
          <p:spPr bwMode="auto">
            <a:xfrm flipV="1">
              <a:off x="2312" y="1143"/>
              <a:ext cx="0" cy="207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38" name="Line 2004"/>
            <p:cNvSpPr>
              <a:spLocks noChangeShapeType="1"/>
            </p:cNvSpPr>
            <p:nvPr/>
          </p:nvSpPr>
          <p:spPr bwMode="auto">
            <a:xfrm>
              <a:off x="2455" y="1350"/>
              <a:ext cx="0" cy="20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prstDash val="solid"/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41" name="Line 2007"/>
            <p:cNvSpPr>
              <a:spLocks noChangeShapeType="1"/>
            </p:cNvSpPr>
            <p:nvPr/>
          </p:nvSpPr>
          <p:spPr bwMode="auto">
            <a:xfrm>
              <a:off x="2530" y="1350"/>
              <a:ext cx="0" cy="394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44" name="Line 2010"/>
            <p:cNvSpPr>
              <a:spLocks noChangeShapeType="1"/>
            </p:cNvSpPr>
            <p:nvPr/>
          </p:nvSpPr>
          <p:spPr bwMode="auto">
            <a:xfrm>
              <a:off x="2601" y="1350"/>
              <a:ext cx="0" cy="543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47" name="Line 2013"/>
            <p:cNvSpPr>
              <a:spLocks noChangeShapeType="1"/>
            </p:cNvSpPr>
            <p:nvPr/>
          </p:nvSpPr>
          <p:spPr bwMode="auto">
            <a:xfrm>
              <a:off x="2673" y="1350"/>
              <a:ext cx="0" cy="638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50" name="Line 2016"/>
            <p:cNvSpPr>
              <a:spLocks noChangeShapeType="1"/>
            </p:cNvSpPr>
            <p:nvPr/>
          </p:nvSpPr>
          <p:spPr bwMode="auto">
            <a:xfrm>
              <a:off x="2748" y="1350"/>
              <a:ext cx="0" cy="67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53" name="Line 2019"/>
            <p:cNvSpPr>
              <a:spLocks noChangeShapeType="1"/>
            </p:cNvSpPr>
            <p:nvPr/>
          </p:nvSpPr>
          <p:spPr bwMode="auto">
            <a:xfrm>
              <a:off x="2819" y="1350"/>
              <a:ext cx="0" cy="638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56" name="Line 2022"/>
            <p:cNvSpPr>
              <a:spLocks noChangeShapeType="1"/>
            </p:cNvSpPr>
            <p:nvPr/>
          </p:nvSpPr>
          <p:spPr bwMode="auto">
            <a:xfrm>
              <a:off x="2891" y="1350"/>
              <a:ext cx="0" cy="54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olid"/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59" name="Line 2025"/>
            <p:cNvSpPr>
              <a:spLocks noChangeShapeType="1"/>
            </p:cNvSpPr>
            <p:nvPr/>
          </p:nvSpPr>
          <p:spPr bwMode="auto">
            <a:xfrm>
              <a:off x="2965" y="1350"/>
              <a:ext cx="0" cy="394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62" name="Line 2028"/>
            <p:cNvSpPr>
              <a:spLocks noChangeShapeType="1"/>
            </p:cNvSpPr>
            <p:nvPr/>
          </p:nvSpPr>
          <p:spPr bwMode="auto">
            <a:xfrm>
              <a:off x="3037" y="1350"/>
              <a:ext cx="0" cy="207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67" name="Line 2033"/>
            <p:cNvSpPr>
              <a:spLocks noChangeShapeType="1"/>
            </p:cNvSpPr>
            <p:nvPr/>
          </p:nvSpPr>
          <p:spPr bwMode="auto">
            <a:xfrm flipV="1">
              <a:off x="3183" y="1143"/>
              <a:ext cx="0" cy="20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70" name="Line 2036"/>
            <p:cNvSpPr>
              <a:spLocks noChangeShapeType="1"/>
            </p:cNvSpPr>
            <p:nvPr/>
          </p:nvSpPr>
          <p:spPr bwMode="auto">
            <a:xfrm flipV="1">
              <a:off x="3254" y="954"/>
              <a:ext cx="0" cy="396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73" name="Line 2039"/>
            <p:cNvSpPr>
              <a:spLocks noChangeShapeType="1"/>
            </p:cNvSpPr>
            <p:nvPr/>
          </p:nvSpPr>
          <p:spPr bwMode="auto">
            <a:xfrm flipV="1">
              <a:off x="3326" y="806"/>
              <a:ext cx="0" cy="54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76" name="Line 2042"/>
            <p:cNvSpPr>
              <a:spLocks noChangeShapeType="1"/>
            </p:cNvSpPr>
            <p:nvPr/>
          </p:nvSpPr>
          <p:spPr bwMode="auto">
            <a:xfrm flipV="1">
              <a:off x="3400" y="712"/>
              <a:ext cx="0" cy="638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prstDash val="solid"/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79" name="Line 2045"/>
            <p:cNvSpPr>
              <a:spLocks noChangeShapeType="1"/>
            </p:cNvSpPr>
            <p:nvPr/>
          </p:nvSpPr>
          <p:spPr bwMode="auto">
            <a:xfrm flipV="1">
              <a:off x="3472" y="678"/>
              <a:ext cx="0" cy="672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82" name="Line 2048"/>
            <p:cNvSpPr>
              <a:spLocks noChangeShapeType="1"/>
            </p:cNvSpPr>
            <p:nvPr/>
          </p:nvSpPr>
          <p:spPr bwMode="auto">
            <a:xfrm flipV="1">
              <a:off x="3544" y="712"/>
              <a:ext cx="0" cy="638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85" name="Line 2051"/>
            <p:cNvSpPr>
              <a:spLocks noChangeShapeType="1"/>
            </p:cNvSpPr>
            <p:nvPr/>
          </p:nvSpPr>
          <p:spPr bwMode="auto">
            <a:xfrm flipV="1">
              <a:off x="3617" y="806"/>
              <a:ext cx="0" cy="54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88" name="Line 2054"/>
            <p:cNvSpPr>
              <a:spLocks noChangeShapeType="1"/>
            </p:cNvSpPr>
            <p:nvPr/>
          </p:nvSpPr>
          <p:spPr bwMode="auto">
            <a:xfrm flipV="1">
              <a:off x="3689" y="954"/>
              <a:ext cx="0" cy="3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91" name="Line 2057"/>
            <p:cNvSpPr>
              <a:spLocks noChangeShapeType="1"/>
            </p:cNvSpPr>
            <p:nvPr/>
          </p:nvSpPr>
          <p:spPr bwMode="auto">
            <a:xfrm flipV="1">
              <a:off x="3761" y="1143"/>
              <a:ext cx="0" cy="207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prstDash val="solid"/>
              <a:round/>
              <a:headEnd type="none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94" name="Line 2060"/>
            <p:cNvSpPr>
              <a:spLocks noChangeShapeType="1"/>
            </p:cNvSpPr>
            <p:nvPr/>
          </p:nvSpPr>
          <p:spPr bwMode="auto">
            <a:xfrm>
              <a:off x="3835" y="1350"/>
              <a:ext cx="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597" name="Line 2063"/>
            <p:cNvSpPr>
              <a:spLocks noChangeShapeType="1"/>
            </p:cNvSpPr>
            <p:nvPr/>
          </p:nvSpPr>
          <p:spPr bwMode="auto">
            <a:xfrm>
              <a:off x="3906" y="1350"/>
              <a:ext cx="0" cy="20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prstDash val="solid"/>
              <a:round/>
              <a:headEnd type="none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600" name="Line 2066"/>
            <p:cNvSpPr>
              <a:spLocks noChangeShapeType="1"/>
            </p:cNvSpPr>
            <p:nvPr/>
          </p:nvSpPr>
          <p:spPr bwMode="auto">
            <a:xfrm>
              <a:off x="3978" y="1350"/>
              <a:ext cx="0" cy="394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603" name="Line 2069"/>
            <p:cNvSpPr>
              <a:spLocks noChangeShapeType="1"/>
            </p:cNvSpPr>
            <p:nvPr/>
          </p:nvSpPr>
          <p:spPr bwMode="auto">
            <a:xfrm>
              <a:off x="4053" y="1350"/>
              <a:ext cx="0" cy="543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606" name="Line 2072"/>
            <p:cNvSpPr>
              <a:spLocks noChangeShapeType="1"/>
            </p:cNvSpPr>
            <p:nvPr/>
          </p:nvSpPr>
          <p:spPr bwMode="auto">
            <a:xfrm>
              <a:off x="4124" y="1350"/>
              <a:ext cx="0" cy="638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solid"/>
              <a:round/>
              <a:headEnd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609" name="Line 2075"/>
            <p:cNvSpPr>
              <a:spLocks noChangeShapeType="1"/>
            </p:cNvSpPr>
            <p:nvPr/>
          </p:nvSpPr>
          <p:spPr bwMode="auto">
            <a:xfrm>
              <a:off x="4196" y="1350"/>
              <a:ext cx="0" cy="67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88" name="Line 1999"/>
          <p:cNvSpPr>
            <a:spLocks noChangeShapeType="1"/>
          </p:cNvSpPr>
          <p:nvPr/>
        </p:nvSpPr>
        <p:spPr bwMode="auto">
          <a:xfrm flipH="1" flipV="1">
            <a:off x="3790949" y="2077148"/>
            <a:ext cx="2" cy="134939"/>
          </a:xfrm>
          <a:prstGeom prst="line">
            <a:avLst/>
          </a:prstGeom>
          <a:noFill/>
          <a:ln w="25400">
            <a:solidFill>
              <a:srgbClr val="FFFF00"/>
            </a:solidFill>
            <a:prstDash val="solid"/>
            <a:round/>
            <a:headEnd type="none"/>
            <a:tailEnd type="non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9" name="Line 1999"/>
          <p:cNvSpPr>
            <a:spLocks noChangeShapeType="1"/>
          </p:cNvSpPr>
          <p:nvPr/>
        </p:nvSpPr>
        <p:spPr bwMode="auto">
          <a:xfrm flipH="1" flipV="1">
            <a:off x="4948235" y="2074862"/>
            <a:ext cx="2" cy="134939"/>
          </a:xfrm>
          <a:prstGeom prst="line">
            <a:avLst/>
          </a:prstGeom>
          <a:noFill/>
          <a:ln w="25400">
            <a:solidFill>
              <a:srgbClr val="FF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0" name="Line 1999"/>
          <p:cNvSpPr>
            <a:spLocks noChangeShapeType="1"/>
          </p:cNvSpPr>
          <p:nvPr/>
        </p:nvSpPr>
        <p:spPr bwMode="auto">
          <a:xfrm flipH="1" flipV="1">
            <a:off x="6087268" y="2074862"/>
            <a:ext cx="2" cy="134939"/>
          </a:xfrm>
          <a:prstGeom prst="line">
            <a:avLst/>
          </a:prstGeom>
          <a:noFill/>
          <a:ln w="25400">
            <a:solidFill>
              <a:srgbClr val="FFFF00"/>
            </a:solidFill>
            <a:prstDash val="solid"/>
            <a:round/>
            <a:headEnd type="none"/>
            <a:tailEnd type="non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2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793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57786"/>
            <a:ext cx="6858000" cy="4643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Rectangle 2"/>
          <p:cNvSpPr>
            <a:spLocks/>
          </p:cNvSpPr>
          <p:nvPr/>
        </p:nvSpPr>
        <p:spPr bwMode="auto">
          <a:xfrm>
            <a:off x="304800" y="838200"/>
            <a:ext cx="85344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Times New Roman" charset="0"/>
              </a:rPr>
              <a:t>In a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  <a:sym typeface="Times New Roman" charset="0"/>
              </a:rPr>
              <a:t> 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Times New Roman" charset="0"/>
              </a:rPr>
              <a:t>periodic electric 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  <a:sym typeface="Times New Roman" charset="0"/>
              </a:rPr>
              <a:t>field, 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Times New Roman" charset="0"/>
              </a:rPr>
              <a:t>there will be oscillations between ns and np 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  <a:sym typeface="Times New Roman" charset="0"/>
              </a:rPr>
              <a:t>states, 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Times New Roman" charset="0"/>
              </a:rPr>
              <a:t>if the external field frequency will coincide with </a:t>
            </a:r>
            <a:r>
              <a:rPr lang="en-US" altLang="en-US" sz="2200" dirty="0" smtClean="0">
                <a:latin typeface="Times New Roman" pitchFamily="18" charset="0"/>
                <a:cs typeface="Times New Roman" pitchFamily="18" charset="0"/>
                <a:sym typeface="Times New Roman" charset="0"/>
              </a:rPr>
              <a:t>ns - np 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Times New Roman" charset="0"/>
              </a:rPr>
              <a:t>frequency.</a:t>
            </a:r>
            <a:r>
              <a:rPr lang="en-US" altLang="en-US" sz="2200" dirty="0">
                <a:latin typeface="Times New Roman" pitchFamily="18" charset="0"/>
                <a:ea typeface="Lucida Grande" charset="0"/>
                <a:cs typeface="Times New Roman" pitchFamily="18" charset="0"/>
                <a:sym typeface="Lucida Grande" charset="0"/>
              </a:rPr>
              <a:t>  </a:t>
            </a:r>
          </a:p>
        </p:txBody>
      </p:sp>
      <p:sp>
        <p:nvSpPr>
          <p:cNvPr id="3" name="Rectangle 2"/>
          <p:cNvSpPr/>
          <p:nvPr/>
        </p:nvSpPr>
        <p:spPr>
          <a:xfrm>
            <a:off x="3886200" y="5861167"/>
            <a:ext cx="36220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 theoretical input!</a:t>
            </a:r>
            <a:endParaRPr lang="en-GB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248400" y="3361699"/>
                <a:ext cx="2743200" cy="490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𝑛𝑝</m:t>
                          </m:r>
                        </m:sub>
                      </m:sSub>
                      <m:r>
                        <a:rPr lang="en-GB" sz="240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400" i="1" smtClean="0">
                              <a:latin typeface="Cambria Math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GB" sz="24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GB" sz="240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𝑙𝑎𝑏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3361699"/>
                <a:ext cx="2743200" cy="490199"/>
              </a:xfrm>
              <a:prstGeom prst="rect">
                <a:avLst/>
              </a:prstGeom>
              <a:blipFill rotWithShape="1">
                <a:blip r:embed="rId3"/>
                <a:stretch>
                  <a:fillRect t="-8642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9</a:t>
            </a:fld>
            <a:endParaRPr lang="ru-RU" dirty="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1475857" y="81756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nergy splitting measurement</a:t>
            </a:r>
          </a:p>
        </p:txBody>
      </p:sp>
    </p:spTree>
    <p:extLst>
      <p:ext uri="{BB962C8B-B14F-4D97-AF65-F5344CB8AC3E}">
        <p14:creationId xmlns:p14="http://schemas.microsoft.com/office/powerpoint/2010/main" val="1668898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dition. </a:t>
              </a: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 precis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must study the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-----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Effe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57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04" y="908720"/>
            <a:ext cx="9138596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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foil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8207" y="2492896"/>
            <a:ext cx="9152207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hort-lived atoms lifetime measurement allowed to  evaluat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ng-lived atoms will allow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 the Lam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 depending 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ππ 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: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o evaluate the 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ly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0</a:t>
            </a:fld>
            <a:endParaRPr lang="ru-RU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7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13" y="499537"/>
            <a:ext cx="9124496" cy="35394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 </a:t>
            </a:r>
            <a:endParaRPr lang="en-GB" sz="2000" dirty="0"/>
          </a:p>
          <a:p>
            <a:r>
              <a:rPr lang="en-US" sz="2000" b="1" dirty="0" smtClean="0"/>
              <a:t> </a:t>
            </a:r>
            <a:endParaRPr lang="en-GB" sz="2000" dirty="0"/>
          </a:p>
          <a:p>
            <a:r>
              <a:rPr lang="en-US" sz="3200" dirty="0"/>
              <a:t>In 2018, DIRAC will perform a search for proton-antiproton Coulomb pairs and thus proton- antiproton atoms with the same strategy as in the </a:t>
            </a:r>
            <a:r>
              <a:rPr lang="en-US" sz="3200" i="1" dirty="0"/>
              <a:t>K</a:t>
            </a:r>
            <a:r>
              <a:rPr lang="en-US" sz="3200" i="1" baseline="30000" dirty="0"/>
              <a:t>+</a:t>
            </a:r>
            <a:r>
              <a:rPr lang="en-US" sz="3200" i="1" dirty="0"/>
              <a:t>K</a:t>
            </a:r>
            <a:r>
              <a:rPr lang="en-US" sz="3200" i="1" baseline="30000" dirty="0"/>
              <a:t>−</a:t>
            </a:r>
            <a:r>
              <a:rPr lang="en-US" sz="3200" dirty="0"/>
              <a:t> </a:t>
            </a:r>
            <a:r>
              <a:rPr lang="en-US" sz="3200" dirty="0" smtClean="0"/>
              <a:t>case.   </a:t>
            </a:r>
            <a:endParaRPr lang="en-GB" sz="3200" dirty="0"/>
          </a:p>
          <a:p>
            <a:r>
              <a:rPr lang="en-US" sz="2800" dirty="0" smtClean="0"/>
              <a:t>  </a:t>
            </a:r>
            <a:endParaRPr lang="en-GB" sz="2800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41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2787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5284" y="116632"/>
            <a:ext cx="914082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 smtClean="0">
                <a:solidFill>
                  <a:srgbClr val="FF0000"/>
                </a:solidFill>
              </a:rPr>
              <a:t>Proton-antiproton </a:t>
            </a:r>
            <a:r>
              <a:rPr lang="en-US" sz="28700" b="1" dirty="0">
                <a:solidFill>
                  <a:srgbClr val="FF0000"/>
                </a:solidFill>
              </a:rPr>
              <a:t>pair </a:t>
            </a:r>
            <a:r>
              <a:rPr lang="en-US" sz="28700" b="1" dirty="0" smtClean="0">
                <a:solidFill>
                  <a:srgbClr val="FF0000"/>
                </a:solidFill>
              </a:rPr>
              <a:t>analysis 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61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18318"/>
            <a:ext cx="9124496" cy="58785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 </a:t>
            </a:r>
            <a:r>
              <a:rPr lang="en-US" sz="3200" b="1" dirty="0" smtClean="0">
                <a:solidFill>
                  <a:srgbClr val="00B050"/>
                </a:solidFill>
              </a:rPr>
              <a:t>Coulomb </a:t>
            </a:r>
            <a:r>
              <a:rPr lang="en-US" sz="3200" b="1" dirty="0">
                <a:solidFill>
                  <a:srgbClr val="00B050"/>
                </a:solidFill>
              </a:rPr>
              <a:t>correlations as a possible new physical method to investigate the   particles production in the coordinate space.  </a:t>
            </a:r>
            <a:endParaRPr lang="en-GB" sz="2800" dirty="0">
              <a:solidFill>
                <a:srgbClr val="00B050"/>
              </a:solidFill>
            </a:endParaRPr>
          </a:p>
          <a:p>
            <a:endParaRPr lang="en-US" sz="3200" dirty="0" smtClean="0"/>
          </a:p>
          <a:p>
            <a:r>
              <a:rPr lang="en-US" sz="3200" dirty="0"/>
              <a:t>The shape of Coulomb correlation curve for </a:t>
            </a:r>
            <a:r>
              <a:rPr lang="en-US" sz="3200" i="1" dirty="0"/>
              <a:t>K</a:t>
            </a:r>
            <a:r>
              <a:rPr lang="en-US" sz="3200" baseline="30000" dirty="0"/>
              <a:t>+</a:t>
            </a:r>
            <a:r>
              <a:rPr lang="en-US" sz="3200" i="1" dirty="0"/>
              <a:t>K</a:t>
            </a:r>
            <a:r>
              <a:rPr lang="en-US" sz="3200" baseline="30000" dirty="0"/>
              <a:t>–</a:t>
            </a:r>
            <a:r>
              <a:rPr lang="en-US" sz="3200" dirty="0"/>
              <a:t> and proton-antiproton pairs is expected to be much sensitive </a:t>
            </a:r>
            <a:r>
              <a:rPr lang="en-US" sz="3200" dirty="0" smtClean="0"/>
              <a:t>to the </a:t>
            </a:r>
            <a:r>
              <a:rPr lang="en-US" sz="3200" dirty="0"/>
              <a:t>size of particle production region compared to the case of </a:t>
            </a:r>
            <a:r>
              <a:rPr lang="en-US" sz="3200" i="1" dirty="0"/>
              <a:t>π</a:t>
            </a:r>
            <a:r>
              <a:rPr lang="en-US" sz="3200" baseline="30000" dirty="0"/>
              <a:t>+</a:t>
            </a:r>
            <a:r>
              <a:rPr lang="en-US" sz="3200" i="1" dirty="0"/>
              <a:t>π</a:t>
            </a:r>
            <a:r>
              <a:rPr lang="en-US" sz="3200" baseline="30000" dirty="0"/>
              <a:t>–</a:t>
            </a:r>
            <a:r>
              <a:rPr lang="en-US" sz="3200" dirty="0"/>
              <a:t> pairs. Thus, detailed study of this shape could open a possibility to evaluate the size of production region for such pairs. The investigation is planned for 2018. </a:t>
            </a:r>
            <a:endParaRPr lang="en-GB" sz="3200" dirty="0"/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42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346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43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xmlns="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xmlns="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xmlns="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p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5338775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76" t="-408197" r="-47027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462352"/>
              </p:ext>
            </p:extLst>
          </p:nvPr>
        </p:nvGraphicFramePr>
        <p:xfrm>
          <a:off x="265862" y="2822566"/>
          <a:ext cx="435590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479">
                  <a:extLst>
                    <a:ext uri="{9D8B030D-6E8A-4147-A177-3AD203B41FA5}">
                      <a16:colId xmlns:a16="http://schemas.microsoft.com/office/drawing/2014/main" xmlns="" val="2863673697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368503125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2728755370"/>
                    </a:ext>
                  </a:extLst>
                </a:gridCol>
                <a:gridCol w="2376263">
                  <a:extLst>
                    <a:ext uri="{9D8B030D-6E8A-4147-A177-3AD203B41FA5}">
                      <a16:colId xmlns:a16="http://schemas.microsoft.com/office/drawing/2014/main" xmlns="" val="3735096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Nublear</a:t>
                      </a:r>
                      <a:r>
                        <a:rPr lang="en-US" dirty="0" smtClean="0"/>
                        <a:t> radius [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]</a:t>
                      </a:r>
                      <a:endParaRPr lang="ru-RU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16702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0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6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54140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.6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7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59634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5.0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1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7915507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e>
                    </m: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24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blipFill>
                <a:blip r:embed="rId3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Coulomb correlation  with account of size of pair production reg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blipFill>
                <a:blip r:embed="rId4"/>
                <a:stretch>
                  <a:fillRect l="-1097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078537" y="5668982"/>
            <a:ext cx="3980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int-like Coulomb correlation</a:t>
            </a:r>
            <a:endParaRPr lang="ru-RU" sz="24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899592" y="4735455"/>
            <a:ext cx="624408" cy="313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2590800" y="5306019"/>
            <a:ext cx="549247" cy="5002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04359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17" name="Picture 8117"/>
          <p:cNvPicPr/>
          <p:nvPr/>
        </p:nvPicPr>
        <p:blipFill>
          <a:blip r:embed="rId2"/>
          <a:stretch>
            <a:fillRect/>
          </a:stretch>
        </p:blipFill>
        <p:spPr>
          <a:xfrm>
            <a:off x="1810703" y="727075"/>
            <a:ext cx="5522595" cy="5403850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6002020" y="6130925"/>
            <a:ext cx="133159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</a:rPr>
              <a:t>Q [MeV/c]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475740" y="727075"/>
            <a:ext cx="347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latin typeface="Times New Roman" panose="02020603050405020304" pitchFamily="18" charset="0"/>
                <a:sym typeface="+mn-ea"/>
              </a:rPr>
              <a:t>N</a:t>
            </a:r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1475740" y="3528060"/>
            <a:ext cx="347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latin typeface="Times New Roman" panose="02020603050405020304" pitchFamily="18" charset="0"/>
                <a:sym typeface="+mn-ea"/>
              </a:rPr>
              <a:t>N</a:t>
            </a:r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30683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214120" y="667385"/>
            <a:ext cx="6564630" cy="6087110"/>
            <a:chOff x="1221" y="1003"/>
            <a:chExt cx="10338" cy="9586"/>
          </a:xfrm>
        </p:grpSpPr>
        <p:grpSp>
          <p:nvGrpSpPr>
            <p:cNvPr id="7" name="Group 6"/>
            <p:cNvGrpSpPr/>
            <p:nvPr/>
          </p:nvGrpSpPr>
          <p:grpSpPr>
            <a:xfrm>
              <a:off x="1221" y="1511"/>
              <a:ext cx="10338" cy="9079"/>
              <a:chOff x="1121" y="1678"/>
              <a:chExt cx="10338" cy="9367"/>
            </a:xfrm>
          </p:grpSpPr>
          <p:graphicFrame>
            <p:nvGraphicFramePr>
              <p:cNvPr id="2" name="Object 1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365" y="1678"/>
              <a:ext cx="10094" cy="87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2" name="Object 1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3361" t="37562" r="22245" b="2792"/>
                          <a:stretch>
                            <a:fillRect/>
                          </a:stretch>
                        </p:blipFill>
                        <p:spPr>
                          <a:xfrm>
                            <a:off x="1365" y="1678"/>
                            <a:ext cx="10094" cy="87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Text Box 2"/>
              <p:cNvSpPr txBox="1"/>
              <p:nvPr/>
            </p:nvSpPr>
            <p:spPr>
              <a:xfrm>
                <a:off x="9219" y="10397"/>
                <a:ext cx="2026" cy="64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Q[MeV/c]</a:t>
                </a:r>
              </a:p>
            </p:txBody>
          </p:sp>
          <p:sp>
            <p:nvSpPr>
              <p:cNvPr id="4" name="Text Box 3"/>
              <p:cNvSpPr txBox="1"/>
              <p:nvPr/>
            </p:nvSpPr>
            <p:spPr>
              <a:xfrm>
                <a:off x="1121" y="1821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5" name="Text Box 4"/>
              <p:cNvSpPr txBox="1"/>
              <p:nvPr/>
            </p:nvSpPr>
            <p:spPr>
              <a:xfrm>
                <a:off x="1121" y="4610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6" name="Text Box 5"/>
              <p:cNvSpPr txBox="1"/>
              <p:nvPr/>
            </p:nvSpPr>
            <p:spPr>
              <a:xfrm>
                <a:off x="1121" y="7398"/>
                <a:ext cx="555" cy="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4249" y="1003"/>
              <a:ext cx="4526" cy="628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ratio</a:t>
              </a:r>
            </a:p>
          </p:txBody>
        </p:sp>
      </p:grp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39232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027"/>
          <p:cNvPicPr/>
          <p:nvPr/>
        </p:nvPicPr>
        <p:blipFill>
          <a:blip r:embed="rId2"/>
          <a:stretch>
            <a:fillRect/>
          </a:stretch>
        </p:blipFill>
        <p:spPr>
          <a:xfrm>
            <a:off x="313631" y="332656"/>
            <a:ext cx="8676456" cy="549011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39552" y="5822775"/>
            <a:ext cx="8352928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836295" algn="ctr"/>
                <a:tab pos="1550035" algn="ctr"/>
                <a:tab pos="2272665" algn="ctr"/>
                <a:tab pos="3001645" algn="ctr"/>
                <a:tab pos="3715385" algn="ctr"/>
                <a:tab pos="4441190" algn="ctr"/>
                <a:tab pos="5144770" algn="ctr"/>
                <a:tab pos="5965825" algn="r"/>
              </a:tabLs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-2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1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1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20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51720" y="6211471"/>
            <a:ext cx="6624736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440">
              <a:lnSpc>
                <a:spcPct val="107000"/>
              </a:lnSpc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for </a:t>
            </a:r>
            <a:r>
              <a:rPr lang="en-US" i="1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between 0-1 MeV (accidentals subtracted)       MeV/c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2612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xmlns="" id="{30917922-7C75-43AA-A4D3-2765FD57F45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47563" y="2564904"/>
          <a:ext cx="7704858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84143">
                  <a:extLst>
                    <a:ext uri="{9D8B030D-6E8A-4147-A177-3AD203B41FA5}">
                      <a16:colId xmlns:a16="http://schemas.microsoft.com/office/drawing/2014/main" xmlns="" val="2649152728"/>
                    </a:ext>
                  </a:extLst>
                </a:gridCol>
                <a:gridCol w="1284143">
                  <a:extLst>
                    <a:ext uri="{9D8B030D-6E8A-4147-A177-3AD203B41FA5}">
                      <a16:colId xmlns:a16="http://schemas.microsoft.com/office/drawing/2014/main" xmlns="" val="1213590833"/>
                    </a:ext>
                  </a:extLst>
                </a:gridCol>
                <a:gridCol w="1284143">
                  <a:extLst>
                    <a:ext uri="{9D8B030D-6E8A-4147-A177-3AD203B41FA5}">
                      <a16:colId xmlns:a16="http://schemas.microsoft.com/office/drawing/2014/main" xmlns="" val="1697045589"/>
                    </a:ext>
                  </a:extLst>
                </a:gridCol>
                <a:gridCol w="1284143">
                  <a:extLst>
                    <a:ext uri="{9D8B030D-6E8A-4147-A177-3AD203B41FA5}">
                      <a16:colId xmlns:a16="http://schemas.microsoft.com/office/drawing/2014/main" xmlns="" val="2733087364"/>
                    </a:ext>
                  </a:extLst>
                </a:gridCol>
                <a:gridCol w="1284143">
                  <a:extLst>
                    <a:ext uri="{9D8B030D-6E8A-4147-A177-3AD203B41FA5}">
                      <a16:colId xmlns:a16="http://schemas.microsoft.com/office/drawing/2014/main" xmlns="" val="18183204"/>
                    </a:ext>
                  </a:extLst>
                </a:gridCol>
                <a:gridCol w="1284143">
                  <a:extLst>
                    <a:ext uri="{9D8B030D-6E8A-4147-A177-3AD203B41FA5}">
                      <a16:colId xmlns:a16="http://schemas.microsoft.com/office/drawing/2014/main" xmlns="" val="1216233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≥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1835988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6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x 10</a:t>
                      </a:r>
                      <a:r>
                        <a:rPr lang="en-US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6 ± </a:t>
                      </a:r>
                      <a:r>
                        <a:rPr lang="el-GR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Ο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15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sz="15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 ± 0.01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6 ± 0.03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 ± 0.06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 ± 0.3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255056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600" i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</a:t>
                      </a:r>
                      <a:r>
                        <a:rPr 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x 10</a:t>
                      </a:r>
                      <a:r>
                        <a:rPr lang="en-US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 ± </a:t>
                      </a:r>
                      <a:r>
                        <a:rPr lang="el-GR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Ο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15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en-US" sz="15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9 ± </a:t>
                      </a:r>
                      <a:r>
                        <a:rPr lang="el-GR" sz="15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Ο</a:t>
                      </a:r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15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sz="15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 ± 0.03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 ± 0.06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 ± 0.3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93526252"/>
                  </a:ext>
                </a:extLst>
              </a:tr>
            </a:tbl>
          </a:graphicData>
        </a:graphic>
      </p:graphicFrame>
      <p:sp>
        <p:nvSpPr>
          <p:cNvPr id="4" name="Rectangle 13">
            <a:extLst>
              <a:ext uri="{FF2B5EF4-FFF2-40B4-BE49-F238E27FC236}">
                <a16:creationId xmlns:a16="http://schemas.microsoft.com/office/drawing/2014/main" xmlns="" id="{1DA848C0-A831-493D-ACEE-4D1F3D8F2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5" name="WordArt 98">
            <a:extLst>
              <a:ext uri="{FF2B5EF4-FFF2-40B4-BE49-F238E27FC236}">
                <a16:creationId xmlns:a16="http://schemas.microsoft.com/office/drawing/2014/main" xmlns="" id="{544D3253-6807-4A1F-A5C6-1065751459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536" y="19077"/>
            <a:ext cx="82089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ic states distribution at the exit of Be target on quantum numbers (n l m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1D7D3FD-AAD5-4BE7-88E7-933440AFB569}"/>
              </a:ext>
            </a:extLst>
          </p:cNvPr>
          <p:cNvSpPr txBox="1"/>
          <p:nvPr/>
        </p:nvSpPr>
        <p:spPr>
          <a:xfrm>
            <a:off x="323112" y="1628800"/>
            <a:ext cx="8497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: Relative populatio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s a function of principal quantum numb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7196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8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ifetime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ong-lived 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75" y="499537"/>
                <a:ext cx="9144000" cy="5517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table: the population of atoms as function of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,l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nd the decay length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s a function of 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Number of atoms entered Pt foil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t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01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80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84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atomic pairs after Pt foi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36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157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lifetime of long-lived atom in simple approach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1</m:t>
                        </m:r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</m:t>
                                </m:r>
                                <m: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19</m:t>
                                </m:r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stat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0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  <a:ea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0.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0.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18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syst</m:t>
                            </m:r>
                          </m:sub>
                        </m:sSub>
                      </m:e>
                    </m:d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1.21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26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.77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ED: 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17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 measured ground state lifetime: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 smtClean="0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.1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26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0.</m:t>
                                </m:r>
                                <m:r>
                                  <a:rPr lang="en-US" sz="2800" b="0" i="1" smtClean="0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8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400" b="1" i="1" baseline="300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sz="2400" b="1" i="1" baseline="30000" dirty="0" smtClean="0">
                    <a:solidFill>
                      <a:srgbClr val="00B050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sz="24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" y="499537"/>
                <a:ext cx="9144000" cy="5517985"/>
              </a:xfrm>
              <a:prstGeom prst="rect">
                <a:avLst/>
              </a:prstGeom>
              <a:blipFill>
                <a:blip r:embed="rId2"/>
                <a:stretch>
                  <a:fillRect l="-1067" r="-2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38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9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</m:t>
                        </m:r>
                      </m:den>
                    </m:f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blipFill rotWithShape="1"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1458"/>
            <a:ext cx="4255418" cy="4128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627223"/>
            <a:ext cx="5472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error from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768" y="1734201"/>
            <a:ext cx="4709069" cy="4542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4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596" y="775050"/>
            <a:ext cx="8718929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chiral symmetry world are zero</a:t>
            </a:r>
            <a:r>
              <a:rPr lang="en-US" dirty="0" smtClean="0"/>
              <a:t>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efore the scattering length values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very sensitive to the </a:t>
            </a:r>
            <a:r>
              <a:rPr lang="en-US" sz="2400" dirty="0" smtClean="0">
                <a:solidFill>
                  <a:srgbClr val="0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.br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14123" y="2676546"/>
            <a:ext cx="8718928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attice QCD the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at threshold is a relatively simple process. It gives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 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.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recision will be improved in the near future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664" y="4466557"/>
            <a:ext cx="8735861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only one experimental data: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collabo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349±62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ic pairs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.Lett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2016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)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34%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.D</a:t>
            </a:r>
            <a:r>
              <a:rPr lang="en-US" sz="2400" i="1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2017).</a:t>
            </a:r>
            <a:endParaRPr lang="en-US" sz="24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3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61111"/>
              </p:ext>
            </p:extLst>
          </p:nvPr>
        </p:nvGraphicFramePr>
        <p:xfrm>
          <a:off x="755576" y="622578"/>
          <a:ext cx="7154570" cy="433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r:id="rId3" imgW="3569335" imgH="2162810" progId="AcroExch.Document.DC">
                  <p:embed/>
                </p:oleObj>
              </mc:Choice>
              <mc:Fallback>
                <p:oleObj r:id="rId3" imgW="3569335" imgH="216281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22578"/>
                        <a:ext cx="7154570" cy="433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556527" y="4958340"/>
            <a:ext cx="80341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8.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experimental distribution after subtraction of background obtained with 3 parameter fit (black points with statistical error) and after subtraction of background obtained with 2 parameter fit (blue dashed line), comparing to the simulated distribution of atomic pairs (red dotted-dashed line). </a:t>
            </a:r>
          </a:p>
          <a:p>
            <a:pPr algn="l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t procedures have been applied to the 1-dimensional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distribution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tomic pairs number in the region |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&lt; 2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 obtained with 3 parameter fit i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35±03 and with 2 parameter fit i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79±64.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0F944E14-30FE-4E0E-A1B5-6E361AE19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7" name="WordArt 98">
            <a:extLst>
              <a:ext uri="{FF2B5EF4-FFF2-40B4-BE49-F238E27FC236}">
                <a16:creationId xmlns:a16="http://schemas.microsoft.com/office/drawing/2014/main" xmlns="" id="{9E315017-B7C3-4AE6-8732-141BDF3F6F6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ong-lived states of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4EE9411D-B873-490B-9CEA-E8C508F9F5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50</a:t>
            </a:fld>
            <a:endParaRPr lang="ru-RU" dirty="0"/>
          </a:p>
        </p:txBody>
      </p:sp>
      <p:sp>
        <p:nvSpPr>
          <p:cNvPr id="12" name="Date Placeholder 1">
            <a:extLst>
              <a:ext uri="{FF2B5EF4-FFF2-40B4-BE49-F238E27FC236}">
                <a16:creationId xmlns:a16="http://schemas.microsoft.com/office/drawing/2014/main" xmlns="" id="{CEB25BAA-0BAB-4A26-9FB3-7FC1192B3DF2}"/>
              </a:ext>
            </a:extLst>
          </p:cNvPr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0545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Группа 29"/>
          <p:cNvGrpSpPr/>
          <p:nvPr/>
        </p:nvGrpSpPr>
        <p:grpSpPr>
          <a:xfrm>
            <a:off x="8190000" y="1053000"/>
            <a:ext cx="756000" cy="756000"/>
            <a:chOff x="7968000" y="837000"/>
            <a:chExt cx="1008000" cy="1008000"/>
          </a:xfrm>
        </p:grpSpPr>
        <p:sp>
          <p:nvSpPr>
            <p:cNvPr id="29" name="Овал 28"/>
            <p:cNvSpPr/>
            <p:nvPr/>
          </p:nvSpPr>
          <p:spPr>
            <a:xfrm>
              <a:off x="7968000" y="837000"/>
              <a:ext cx="1008000" cy="10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98388" y="837000"/>
              <a:ext cx="432000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50" b="1" i="1" dirty="0">
                  <a:solidFill>
                    <a:schemeClr val="bg1"/>
                  </a:solidFill>
                </a:rPr>
                <a:t>1</a:t>
              </a:r>
              <a:endParaRPr lang="ru-RU" sz="4050" b="1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5743791" y="1546255"/>
            <a:ext cx="2052000" cy="1597897"/>
            <a:chOff x="7658388" y="918674"/>
            <a:chExt cx="2736000" cy="2130529"/>
          </a:xfrm>
        </p:grpSpPr>
        <p:sp>
          <p:nvSpPr>
            <p:cNvPr id="76" name="Прямоугольник 75"/>
            <p:cNvSpPr/>
            <p:nvPr/>
          </p:nvSpPr>
          <p:spPr>
            <a:xfrm>
              <a:off x="7658388" y="918674"/>
              <a:ext cx="2736000" cy="21281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7874388" y="933861"/>
              <a:ext cx="2216944" cy="2115342"/>
              <a:chOff x="1415440" y="940890"/>
              <a:chExt cx="2216944" cy="2115342"/>
            </a:xfrm>
          </p:grpSpPr>
          <p:cxnSp>
            <p:nvCxnSpPr>
              <p:cNvPr id="32" name="Прямая соединительная линия 31"/>
              <p:cNvCxnSpPr/>
              <p:nvPr/>
            </p:nvCxnSpPr>
            <p:spPr>
              <a:xfrm>
                <a:off x="1415440" y="1269000"/>
                <a:ext cx="1800000" cy="0"/>
              </a:xfrm>
              <a:prstGeom prst="line">
                <a:avLst/>
              </a:prstGeom>
              <a:ln w="254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>
                <a:off x="1415440" y="2709000"/>
                <a:ext cx="1800000" cy="0"/>
              </a:xfrm>
              <a:prstGeom prst="line">
                <a:avLst/>
              </a:prstGeom>
              <a:ln w="254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4" name="Группа 33"/>
              <p:cNvGrpSpPr/>
              <p:nvPr/>
            </p:nvGrpSpPr>
            <p:grpSpPr>
              <a:xfrm>
                <a:off x="2063440" y="1413000"/>
                <a:ext cx="1152000" cy="504000"/>
                <a:chOff x="2063440" y="1413000"/>
                <a:chExt cx="1152000" cy="504000"/>
              </a:xfrm>
            </p:grpSpPr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>
                  <a:off x="2315440" y="1413000"/>
                  <a:ext cx="9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Прямая соединительная линия 48"/>
                <p:cNvCxnSpPr/>
                <p:nvPr/>
              </p:nvCxnSpPr>
              <p:spPr>
                <a:xfrm>
                  <a:off x="2315440" y="1917000"/>
                  <a:ext cx="9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0" name="Дуга 49"/>
                <p:cNvSpPr>
                  <a:spLocks noChangeAspect="1"/>
                </p:cNvSpPr>
                <p:nvPr/>
              </p:nvSpPr>
              <p:spPr>
                <a:xfrm flipH="1">
                  <a:off x="2063440" y="1413000"/>
                  <a:ext cx="504000" cy="504000"/>
                </a:xfrm>
                <a:prstGeom prst="arc">
                  <a:avLst>
                    <a:gd name="adj1" fmla="val 16195169"/>
                    <a:gd name="adj2" fmla="val 5432111"/>
                  </a:avLst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sz="1350"/>
                </a:p>
              </p:txBody>
            </p:sp>
          </p:grpSp>
          <p:grpSp>
            <p:nvGrpSpPr>
              <p:cNvPr id="35" name="Группа 34"/>
              <p:cNvGrpSpPr/>
              <p:nvPr/>
            </p:nvGrpSpPr>
            <p:grpSpPr>
              <a:xfrm>
                <a:off x="2063440" y="2060999"/>
                <a:ext cx="1152000" cy="504000"/>
                <a:chOff x="2063440" y="1413000"/>
                <a:chExt cx="1152000" cy="504000"/>
              </a:xfrm>
            </p:grpSpPr>
            <p:cxnSp>
              <p:nvCxnSpPr>
                <p:cNvPr id="45" name="Прямая соединительная линия 44"/>
                <p:cNvCxnSpPr/>
                <p:nvPr/>
              </p:nvCxnSpPr>
              <p:spPr>
                <a:xfrm>
                  <a:off x="2315440" y="1413000"/>
                  <a:ext cx="9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>
                  <a:off x="2315440" y="1917000"/>
                  <a:ext cx="9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7" name="Дуга 46"/>
                <p:cNvSpPr>
                  <a:spLocks noChangeAspect="1"/>
                </p:cNvSpPr>
                <p:nvPr/>
              </p:nvSpPr>
              <p:spPr>
                <a:xfrm flipH="1">
                  <a:off x="2063440" y="1413000"/>
                  <a:ext cx="504000" cy="504000"/>
                </a:xfrm>
                <a:prstGeom prst="arc">
                  <a:avLst>
                    <a:gd name="adj1" fmla="val 16195169"/>
                    <a:gd name="adj2" fmla="val 5432111"/>
                  </a:avLst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 sz="135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3305631" y="114504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05631" y="1145046"/>
                    <a:ext cx="324000" cy="43088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6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3305440" y="174897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500" i="1" dirty="0">
                              <a:latin typeface="Cambria Math" panose="02040503050406030204" pitchFamily="18" charset="0"/>
                            </a:rPr>
                            <m:t>ϕ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05440" y="1748971"/>
                    <a:ext cx="324000" cy="43088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30000" b="-943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2891440" y="133062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1440" y="1330621"/>
                    <a:ext cx="324000" cy="43088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2891440" y="940890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1440" y="940890"/>
                    <a:ext cx="324000" cy="43088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2891440" y="1576034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1440" y="1576034"/>
                    <a:ext cx="324000" cy="43088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2891440" y="197614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1440" y="1976145"/>
                    <a:ext cx="324000" cy="4308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889925" y="222523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9925" y="2225235"/>
                    <a:ext cx="324000" cy="43088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889925" y="262534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89925" y="2625345"/>
                    <a:ext cx="324000" cy="43088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308384" y="2432319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1500" i="1" dirty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 dirty="0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08384" y="2432319"/>
                    <a:ext cx="324000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5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" name="Группа 2"/>
          <p:cNvGrpSpPr/>
          <p:nvPr/>
        </p:nvGrpSpPr>
        <p:grpSpPr>
          <a:xfrm>
            <a:off x="891206" y="1562917"/>
            <a:ext cx="2052000" cy="1596083"/>
            <a:chOff x="1188274" y="940890"/>
            <a:chExt cx="2736000" cy="2128110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1188274" y="940890"/>
              <a:ext cx="2736000" cy="21281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3" name="Группа 72"/>
            <p:cNvGrpSpPr/>
            <p:nvPr/>
          </p:nvGrpSpPr>
          <p:grpSpPr>
            <a:xfrm>
              <a:off x="1415440" y="940890"/>
              <a:ext cx="2194720" cy="2115342"/>
              <a:chOff x="1415440" y="940890"/>
              <a:chExt cx="2194720" cy="2115342"/>
            </a:xfrm>
          </p:grpSpPr>
          <p:grpSp>
            <p:nvGrpSpPr>
              <p:cNvPr id="27" name="Группа 26"/>
              <p:cNvGrpSpPr/>
              <p:nvPr/>
            </p:nvGrpSpPr>
            <p:grpSpPr>
              <a:xfrm>
                <a:off x="1415440" y="940890"/>
                <a:ext cx="2194720" cy="2115342"/>
                <a:chOff x="1415440" y="940890"/>
                <a:chExt cx="2194720" cy="2115342"/>
              </a:xfrm>
            </p:grpSpPr>
            <p:cxnSp>
              <p:nvCxnSpPr>
                <p:cNvPr id="5" name="Прямая соединительная линия 4"/>
                <p:cNvCxnSpPr/>
                <p:nvPr/>
              </p:nvCxnSpPr>
              <p:spPr>
                <a:xfrm>
                  <a:off x="1415440" y="126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Прямая соединительная линия 6"/>
                <p:cNvCxnSpPr/>
                <p:nvPr/>
              </p:nvCxnSpPr>
              <p:spPr>
                <a:xfrm>
                  <a:off x="1415440" y="270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2" name="Группа 11"/>
                <p:cNvGrpSpPr/>
                <p:nvPr/>
              </p:nvGrpSpPr>
              <p:grpSpPr>
                <a:xfrm>
                  <a:off x="2063440" y="1413000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6" name="Прямая соединительная линия 5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Прямая соединительная линия 7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Дуга 10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p:grpSp>
              <p:nvGrpSpPr>
                <p:cNvPr id="13" name="Группа 12"/>
                <p:cNvGrpSpPr/>
                <p:nvPr/>
              </p:nvGrpSpPr>
              <p:grpSpPr>
                <a:xfrm>
                  <a:off x="2063440" y="2060999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4" name="Прямая соединительная линия 13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единительная линия 14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" name="Дуга 15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TextBox 17"/>
                    <p:cNvSpPr txBox="1"/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8" name="TextBox 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r="-6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" name="TextBox 18"/>
                    <p:cNvSpPr txBox="1"/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l-GR" sz="1500" i="1" dirty="0">
                                <a:latin typeface="Cambria Math" panose="02040503050406030204" pitchFamily="18" charset="0"/>
                              </a:rPr>
                              <m:t>ϕ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9" name="TextBox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r="-30000" b="-943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Box 19"/>
                    <p:cNvSpPr txBox="1"/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0" name="TextBox 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r="-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TextBox 21"/>
                    <p:cNvSpPr txBox="1"/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2" name="TextBox 2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/>
                    <p:cNvSpPr txBox="1"/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3" name="TextBox 2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4" name="TextBox 2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Box 24"/>
                    <p:cNvSpPr txBox="1"/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5" name="TextBox 2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 r="-512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26" name="TextBox 2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blipFill>
                      <a:blip r:embed="rId19"/>
                      <a:stretch>
                        <a:fillRect r="-5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71" name="Овал 70"/>
              <p:cNvSpPr>
                <a:spLocks/>
              </p:cNvSpPr>
              <p:nvPr/>
            </p:nvSpPr>
            <p:spPr>
              <a:xfrm>
                <a:off x="3196800" y="1892729"/>
                <a:ext cx="108000" cy="18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</p:grpSp>
      <p:grpSp>
        <p:nvGrpSpPr>
          <p:cNvPr id="9" name="Группа 8"/>
          <p:cNvGrpSpPr/>
          <p:nvPr/>
        </p:nvGrpSpPr>
        <p:grpSpPr>
          <a:xfrm>
            <a:off x="3762000" y="3699000"/>
            <a:ext cx="2052000" cy="1613823"/>
            <a:chOff x="5016000" y="3789000"/>
            <a:chExt cx="2736000" cy="2151764"/>
          </a:xfrm>
        </p:grpSpPr>
        <p:sp>
          <p:nvSpPr>
            <p:cNvPr id="75" name="Прямоугольник 74"/>
            <p:cNvSpPr/>
            <p:nvPr/>
          </p:nvSpPr>
          <p:spPr>
            <a:xfrm>
              <a:off x="5016000" y="3812654"/>
              <a:ext cx="2736000" cy="21281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4" name="Группа 73"/>
            <p:cNvGrpSpPr/>
            <p:nvPr/>
          </p:nvGrpSpPr>
          <p:grpSpPr>
            <a:xfrm>
              <a:off x="5304000" y="3789000"/>
              <a:ext cx="2179200" cy="2115342"/>
              <a:chOff x="5304000" y="3789000"/>
              <a:chExt cx="2179200" cy="2115342"/>
            </a:xfrm>
          </p:grpSpPr>
          <p:grpSp>
            <p:nvGrpSpPr>
              <p:cNvPr id="51" name="Группа 50"/>
              <p:cNvGrpSpPr/>
              <p:nvPr/>
            </p:nvGrpSpPr>
            <p:grpSpPr>
              <a:xfrm>
                <a:off x="5304000" y="3789000"/>
                <a:ext cx="2179200" cy="2115342"/>
                <a:chOff x="1415440" y="940890"/>
                <a:chExt cx="2179200" cy="2115342"/>
              </a:xfrm>
            </p:grpSpPr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>
                  <a:off x="1415440" y="126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/>
                <p:cNvCxnSpPr/>
                <p:nvPr/>
              </p:nvCxnSpPr>
              <p:spPr>
                <a:xfrm>
                  <a:off x="1415440" y="270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54" name="Группа 53"/>
                <p:cNvGrpSpPr/>
                <p:nvPr/>
              </p:nvGrpSpPr>
              <p:grpSpPr>
                <a:xfrm>
                  <a:off x="2063440" y="1413000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68" name="Прямая соединительная линия 67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Прямая соединительная линия 68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Дуга 69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p:grpSp>
              <p:nvGrpSpPr>
                <p:cNvPr id="55" name="Группа 54"/>
                <p:cNvGrpSpPr/>
                <p:nvPr/>
              </p:nvGrpSpPr>
              <p:grpSpPr>
                <a:xfrm>
                  <a:off x="2063440" y="2060999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65" name="Прямая соединительная линия 64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Прямая соединительная линия 65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Дуга 66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6" name="TextBox 55"/>
                    <p:cNvSpPr txBox="1"/>
                    <p:nvPr/>
                  </p:nvSpPr>
                  <p:spPr>
                    <a:xfrm>
                      <a:off x="3269579" y="1137353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56" name="TextBox 5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69579" y="1137353"/>
                      <a:ext cx="324000" cy="430887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r="-5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7" name="TextBox 56"/>
                    <p:cNvSpPr txBox="1"/>
                    <p:nvPr/>
                  </p:nvSpPr>
                  <p:spPr>
                    <a:xfrm>
                      <a:off x="3270640" y="175012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l-GR" sz="1500" i="1" dirty="0">
                                <a:latin typeface="Cambria Math" panose="02040503050406030204" pitchFamily="18" charset="0"/>
                              </a:rPr>
                              <m:t>ϕ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57" name="TextBox 5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70640" y="1750125"/>
                      <a:ext cx="324000" cy="430887"/>
                    </a:xfrm>
                    <a:prstGeom prst="rect">
                      <a:avLst/>
                    </a:prstGeom>
                    <a:blipFill>
                      <a:blip r:embed="rId21"/>
                      <a:stretch>
                        <a:fillRect r="-30000" b="-1132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" name="TextBox 57"/>
                    <p:cNvSpPr txBox="1"/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58" name="TextBox 5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blipFill>
                      <a:blip r:embed="rId22"/>
                      <a:stretch>
                        <a:fillRect r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9" name="TextBox 58"/>
                    <p:cNvSpPr txBox="1"/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59" name="TextBox 5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 r="-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TextBox 59"/>
                    <p:cNvSpPr txBox="1"/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60" name="TextBox 5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TextBox 60"/>
                    <p:cNvSpPr txBox="1"/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61" name="TextBox 6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blipFill>
                      <a:blip r:embed="rId25"/>
                      <a:stretch>
                        <a:fillRect r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62" name="TextBox 6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blipFill>
                      <a:blip r:embed="rId2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TextBox 62"/>
                    <p:cNvSpPr txBox="1"/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63" name="TextBox 6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blipFill>
                      <a:blip r:embed="rId27"/>
                      <a:stretch>
                        <a:fillRect r="-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4" name="TextBox 63"/>
                    <p:cNvSpPr txBox="1"/>
                    <p:nvPr/>
                  </p:nvSpPr>
                  <p:spPr>
                    <a:xfrm>
                      <a:off x="3269579" y="2440536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64" name="TextBox 6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69579" y="2440536"/>
                      <a:ext cx="324000" cy="43088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 r="-5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72" name="Овал 71"/>
              <p:cNvSpPr>
                <a:spLocks/>
              </p:cNvSpPr>
              <p:nvPr/>
            </p:nvSpPr>
            <p:spPr>
              <a:xfrm>
                <a:off x="7077600" y="4747109"/>
                <a:ext cx="108000" cy="18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4155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Группа 29"/>
          <p:cNvGrpSpPr/>
          <p:nvPr/>
        </p:nvGrpSpPr>
        <p:grpSpPr>
          <a:xfrm>
            <a:off x="8190000" y="1053000"/>
            <a:ext cx="756000" cy="1338828"/>
            <a:chOff x="7968000" y="837000"/>
            <a:chExt cx="1008000" cy="1785104"/>
          </a:xfrm>
        </p:grpSpPr>
        <p:sp>
          <p:nvSpPr>
            <p:cNvPr id="29" name="Овал 28"/>
            <p:cNvSpPr/>
            <p:nvPr/>
          </p:nvSpPr>
          <p:spPr>
            <a:xfrm>
              <a:off x="7968000" y="837000"/>
              <a:ext cx="1008000" cy="10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30835" y="837000"/>
              <a:ext cx="921612" cy="178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50" b="1" i="1" dirty="0">
                  <a:solidFill>
                    <a:schemeClr val="bg1"/>
                  </a:solidFill>
                </a:rPr>
                <a:t>1a</a:t>
              </a:r>
              <a:endParaRPr lang="ru-RU" sz="4050" b="1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" name="Группа 1"/>
          <p:cNvGrpSpPr/>
          <p:nvPr/>
        </p:nvGrpSpPr>
        <p:grpSpPr>
          <a:xfrm>
            <a:off x="2250001" y="2295000"/>
            <a:ext cx="4428000" cy="2268000"/>
            <a:chOff x="3000001" y="1917000"/>
            <a:chExt cx="5904000" cy="3024000"/>
          </a:xfrm>
        </p:grpSpPr>
        <p:sp>
          <p:nvSpPr>
            <p:cNvPr id="27" name="Прямоугольник 26"/>
            <p:cNvSpPr/>
            <p:nvPr/>
          </p:nvSpPr>
          <p:spPr>
            <a:xfrm>
              <a:off x="3000001" y="1917000"/>
              <a:ext cx="5904000" cy="302400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43" name="Группа 142"/>
            <p:cNvGrpSpPr/>
            <p:nvPr/>
          </p:nvGrpSpPr>
          <p:grpSpPr>
            <a:xfrm>
              <a:off x="3216000" y="2090700"/>
              <a:ext cx="5499599" cy="2676600"/>
              <a:chOff x="3216000" y="1040400"/>
              <a:chExt cx="5499599" cy="2676600"/>
            </a:xfrm>
          </p:grpSpPr>
          <p:cxnSp>
            <p:nvCxnSpPr>
              <p:cNvPr id="3" name="Прямая соединительная линия 2"/>
              <p:cNvCxnSpPr/>
              <p:nvPr/>
            </p:nvCxnSpPr>
            <p:spPr>
              <a:xfrm>
                <a:off x="3216000" y="1269000"/>
                <a:ext cx="431999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я соединительная линия 74"/>
              <p:cNvCxnSpPr/>
              <p:nvPr/>
            </p:nvCxnSpPr>
            <p:spPr>
              <a:xfrm>
                <a:off x="3216000" y="3429000"/>
                <a:ext cx="431999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единительная линия 75"/>
              <p:cNvCxnSpPr/>
              <p:nvPr/>
            </p:nvCxnSpPr>
            <p:spPr>
              <a:xfrm>
                <a:off x="7535999" y="1269000"/>
                <a:ext cx="720001" cy="42137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/>
              <p:nvPr/>
            </p:nvCxnSpPr>
            <p:spPr>
              <a:xfrm>
                <a:off x="7535999" y="1268999"/>
                <a:ext cx="936001" cy="8797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единительная линия 77"/>
              <p:cNvCxnSpPr/>
              <p:nvPr/>
            </p:nvCxnSpPr>
            <p:spPr>
              <a:xfrm flipV="1">
                <a:off x="7535999" y="1116598"/>
                <a:ext cx="1179600" cy="15240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я соединительная линия 78"/>
              <p:cNvCxnSpPr/>
              <p:nvPr/>
            </p:nvCxnSpPr>
            <p:spPr>
              <a:xfrm flipV="1">
                <a:off x="7535999" y="1040400"/>
                <a:ext cx="720001" cy="22859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/>
              <p:cNvCxnSpPr/>
              <p:nvPr/>
            </p:nvCxnSpPr>
            <p:spPr>
              <a:xfrm>
                <a:off x="7535999" y="3429000"/>
                <a:ext cx="720001" cy="720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/>
              <p:nvPr/>
            </p:nvCxnSpPr>
            <p:spPr>
              <a:xfrm flipV="1">
                <a:off x="7535999" y="3213000"/>
                <a:ext cx="1080001" cy="2160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/>
              <p:nvPr/>
            </p:nvCxnSpPr>
            <p:spPr>
              <a:xfrm>
                <a:off x="7535999" y="3429000"/>
                <a:ext cx="936001" cy="2880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/>
              <p:cNvCxnSpPr/>
              <p:nvPr/>
            </p:nvCxnSpPr>
            <p:spPr>
              <a:xfrm flipV="1">
                <a:off x="7535999" y="3141000"/>
                <a:ext cx="720001" cy="2880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Овал 121"/>
              <p:cNvSpPr>
                <a:spLocks noChangeAspect="1"/>
              </p:cNvSpPr>
              <p:nvPr/>
            </p:nvSpPr>
            <p:spPr>
              <a:xfrm>
                <a:off x="5379672" y="1990081"/>
                <a:ext cx="720000" cy="72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3" name="Полилиния 132"/>
              <p:cNvSpPr/>
              <p:nvPr/>
            </p:nvSpPr>
            <p:spPr>
              <a:xfrm rot="2825844" flipV="1">
                <a:off x="4282727" y="1727804"/>
                <a:ext cx="1289317" cy="84043"/>
              </a:xfrm>
              <a:custGeom>
                <a:avLst/>
                <a:gdLst>
                  <a:gd name="connsiteX0" fmla="*/ 0 w 8648241"/>
                  <a:gd name="connsiteY0" fmla="*/ 727116 h 738136"/>
                  <a:gd name="connsiteX1" fmla="*/ 738130 w 8648241"/>
                  <a:gd name="connsiteY1" fmla="*/ 11020 h 738136"/>
                  <a:gd name="connsiteX2" fmla="*/ 1443210 w 8648241"/>
                  <a:gd name="connsiteY2" fmla="*/ 738133 h 738136"/>
                  <a:gd name="connsiteX3" fmla="*/ 2170323 w 8648241"/>
                  <a:gd name="connsiteY3" fmla="*/ 11020 h 738136"/>
                  <a:gd name="connsiteX4" fmla="*/ 2897436 w 8648241"/>
                  <a:gd name="connsiteY4" fmla="*/ 738133 h 738136"/>
                  <a:gd name="connsiteX5" fmla="*/ 3602516 w 8648241"/>
                  <a:gd name="connsiteY5" fmla="*/ 11020 h 738136"/>
                  <a:gd name="connsiteX6" fmla="*/ 4329629 w 8648241"/>
                  <a:gd name="connsiteY6" fmla="*/ 738133 h 738136"/>
                  <a:gd name="connsiteX7" fmla="*/ 5056742 w 8648241"/>
                  <a:gd name="connsiteY7" fmla="*/ 11020 h 738136"/>
                  <a:gd name="connsiteX8" fmla="*/ 5761822 w 8648241"/>
                  <a:gd name="connsiteY8" fmla="*/ 738133 h 738136"/>
                  <a:gd name="connsiteX9" fmla="*/ 6488935 w 8648241"/>
                  <a:gd name="connsiteY9" fmla="*/ 3 h 738136"/>
                  <a:gd name="connsiteX10" fmla="*/ 7205031 w 8648241"/>
                  <a:gd name="connsiteY10" fmla="*/ 727116 h 738136"/>
                  <a:gd name="connsiteX11" fmla="*/ 7921128 w 8648241"/>
                  <a:gd name="connsiteY11" fmla="*/ 3 h 738136"/>
                  <a:gd name="connsiteX12" fmla="*/ 8648241 w 8648241"/>
                  <a:gd name="connsiteY12" fmla="*/ 738133 h 73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8648241" h="738136">
                    <a:moveTo>
                      <a:pt x="0" y="727116"/>
                    </a:moveTo>
                    <a:cubicBezTo>
                      <a:pt x="248797" y="368150"/>
                      <a:pt x="497595" y="9184"/>
                      <a:pt x="738130" y="11020"/>
                    </a:cubicBezTo>
                    <a:cubicBezTo>
                      <a:pt x="978665" y="12856"/>
                      <a:pt x="1204511" y="738133"/>
                      <a:pt x="1443210" y="738133"/>
                    </a:cubicBezTo>
                    <a:cubicBezTo>
                      <a:pt x="1681909" y="738133"/>
                      <a:pt x="1927952" y="11020"/>
                      <a:pt x="2170323" y="11020"/>
                    </a:cubicBezTo>
                    <a:cubicBezTo>
                      <a:pt x="2412694" y="11020"/>
                      <a:pt x="2658737" y="738133"/>
                      <a:pt x="2897436" y="738133"/>
                    </a:cubicBezTo>
                    <a:cubicBezTo>
                      <a:pt x="3136135" y="738133"/>
                      <a:pt x="3363817" y="11020"/>
                      <a:pt x="3602516" y="11020"/>
                    </a:cubicBezTo>
                    <a:cubicBezTo>
                      <a:pt x="3841215" y="11020"/>
                      <a:pt x="4087258" y="738133"/>
                      <a:pt x="4329629" y="738133"/>
                    </a:cubicBezTo>
                    <a:cubicBezTo>
                      <a:pt x="4572000" y="738133"/>
                      <a:pt x="4818043" y="11020"/>
                      <a:pt x="5056742" y="11020"/>
                    </a:cubicBezTo>
                    <a:cubicBezTo>
                      <a:pt x="5295441" y="11020"/>
                      <a:pt x="5523123" y="739969"/>
                      <a:pt x="5761822" y="738133"/>
                    </a:cubicBezTo>
                    <a:cubicBezTo>
                      <a:pt x="6000521" y="736297"/>
                      <a:pt x="6248400" y="1839"/>
                      <a:pt x="6488935" y="3"/>
                    </a:cubicBezTo>
                    <a:cubicBezTo>
                      <a:pt x="6729470" y="-1833"/>
                      <a:pt x="6966332" y="727116"/>
                      <a:pt x="7205031" y="727116"/>
                    </a:cubicBezTo>
                    <a:cubicBezTo>
                      <a:pt x="7443730" y="727116"/>
                      <a:pt x="7680593" y="-1833"/>
                      <a:pt x="7921128" y="3"/>
                    </a:cubicBezTo>
                    <a:cubicBezTo>
                      <a:pt x="8161663" y="1839"/>
                      <a:pt x="8404952" y="369986"/>
                      <a:pt x="8648241" y="738133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4" name="Полилиния 133"/>
              <p:cNvSpPr/>
              <p:nvPr/>
            </p:nvSpPr>
            <p:spPr>
              <a:xfrm rot="8556653" flipV="1">
                <a:off x="4343495" y="2948628"/>
                <a:ext cx="1289317" cy="84043"/>
              </a:xfrm>
              <a:custGeom>
                <a:avLst/>
                <a:gdLst>
                  <a:gd name="connsiteX0" fmla="*/ 0 w 8648241"/>
                  <a:gd name="connsiteY0" fmla="*/ 727116 h 738136"/>
                  <a:gd name="connsiteX1" fmla="*/ 738130 w 8648241"/>
                  <a:gd name="connsiteY1" fmla="*/ 11020 h 738136"/>
                  <a:gd name="connsiteX2" fmla="*/ 1443210 w 8648241"/>
                  <a:gd name="connsiteY2" fmla="*/ 738133 h 738136"/>
                  <a:gd name="connsiteX3" fmla="*/ 2170323 w 8648241"/>
                  <a:gd name="connsiteY3" fmla="*/ 11020 h 738136"/>
                  <a:gd name="connsiteX4" fmla="*/ 2897436 w 8648241"/>
                  <a:gd name="connsiteY4" fmla="*/ 738133 h 738136"/>
                  <a:gd name="connsiteX5" fmla="*/ 3602516 w 8648241"/>
                  <a:gd name="connsiteY5" fmla="*/ 11020 h 738136"/>
                  <a:gd name="connsiteX6" fmla="*/ 4329629 w 8648241"/>
                  <a:gd name="connsiteY6" fmla="*/ 738133 h 738136"/>
                  <a:gd name="connsiteX7" fmla="*/ 5056742 w 8648241"/>
                  <a:gd name="connsiteY7" fmla="*/ 11020 h 738136"/>
                  <a:gd name="connsiteX8" fmla="*/ 5761822 w 8648241"/>
                  <a:gd name="connsiteY8" fmla="*/ 738133 h 738136"/>
                  <a:gd name="connsiteX9" fmla="*/ 6488935 w 8648241"/>
                  <a:gd name="connsiteY9" fmla="*/ 3 h 738136"/>
                  <a:gd name="connsiteX10" fmla="*/ 7205031 w 8648241"/>
                  <a:gd name="connsiteY10" fmla="*/ 727116 h 738136"/>
                  <a:gd name="connsiteX11" fmla="*/ 7921128 w 8648241"/>
                  <a:gd name="connsiteY11" fmla="*/ 3 h 738136"/>
                  <a:gd name="connsiteX12" fmla="*/ 8648241 w 8648241"/>
                  <a:gd name="connsiteY12" fmla="*/ 738133 h 73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8648241" h="738136">
                    <a:moveTo>
                      <a:pt x="0" y="727116"/>
                    </a:moveTo>
                    <a:cubicBezTo>
                      <a:pt x="248797" y="368150"/>
                      <a:pt x="497595" y="9184"/>
                      <a:pt x="738130" y="11020"/>
                    </a:cubicBezTo>
                    <a:cubicBezTo>
                      <a:pt x="978665" y="12856"/>
                      <a:pt x="1204511" y="738133"/>
                      <a:pt x="1443210" y="738133"/>
                    </a:cubicBezTo>
                    <a:cubicBezTo>
                      <a:pt x="1681909" y="738133"/>
                      <a:pt x="1927952" y="11020"/>
                      <a:pt x="2170323" y="11020"/>
                    </a:cubicBezTo>
                    <a:cubicBezTo>
                      <a:pt x="2412694" y="11020"/>
                      <a:pt x="2658737" y="738133"/>
                      <a:pt x="2897436" y="738133"/>
                    </a:cubicBezTo>
                    <a:cubicBezTo>
                      <a:pt x="3136135" y="738133"/>
                      <a:pt x="3363817" y="11020"/>
                      <a:pt x="3602516" y="11020"/>
                    </a:cubicBezTo>
                    <a:cubicBezTo>
                      <a:pt x="3841215" y="11020"/>
                      <a:pt x="4087258" y="738133"/>
                      <a:pt x="4329629" y="738133"/>
                    </a:cubicBezTo>
                    <a:cubicBezTo>
                      <a:pt x="4572000" y="738133"/>
                      <a:pt x="4818043" y="11020"/>
                      <a:pt x="5056742" y="11020"/>
                    </a:cubicBezTo>
                    <a:cubicBezTo>
                      <a:pt x="5295441" y="11020"/>
                      <a:pt x="5523123" y="739969"/>
                      <a:pt x="5761822" y="738133"/>
                    </a:cubicBezTo>
                    <a:cubicBezTo>
                      <a:pt x="6000521" y="736297"/>
                      <a:pt x="6248400" y="1839"/>
                      <a:pt x="6488935" y="3"/>
                    </a:cubicBezTo>
                    <a:cubicBezTo>
                      <a:pt x="6729470" y="-1833"/>
                      <a:pt x="6966332" y="727116"/>
                      <a:pt x="7205031" y="727116"/>
                    </a:cubicBezTo>
                    <a:cubicBezTo>
                      <a:pt x="7443730" y="727116"/>
                      <a:pt x="7680593" y="-1833"/>
                      <a:pt x="7921128" y="3"/>
                    </a:cubicBezTo>
                    <a:cubicBezTo>
                      <a:pt x="8161663" y="1839"/>
                      <a:pt x="8404952" y="369986"/>
                      <a:pt x="8648241" y="738133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5" name="Полилиния 134"/>
              <p:cNvSpPr/>
              <p:nvPr/>
            </p:nvSpPr>
            <p:spPr>
              <a:xfrm rot="1932835">
                <a:off x="5939272" y="2835835"/>
                <a:ext cx="1289317" cy="108000"/>
              </a:xfrm>
              <a:custGeom>
                <a:avLst/>
                <a:gdLst>
                  <a:gd name="connsiteX0" fmla="*/ 0 w 8648241"/>
                  <a:gd name="connsiteY0" fmla="*/ 727116 h 738136"/>
                  <a:gd name="connsiteX1" fmla="*/ 738130 w 8648241"/>
                  <a:gd name="connsiteY1" fmla="*/ 11020 h 738136"/>
                  <a:gd name="connsiteX2" fmla="*/ 1443210 w 8648241"/>
                  <a:gd name="connsiteY2" fmla="*/ 738133 h 738136"/>
                  <a:gd name="connsiteX3" fmla="*/ 2170323 w 8648241"/>
                  <a:gd name="connsiteY3" fmla="*/ 11020 h 738136"/>
                  <a:gd name="connsiteX4" fmla="*/ 2897436 w 8648241"/>
                  <a:gd name="connsiteY4" fmla="*/ 738133 h 738136"/>
                  <a:gd name="connsiteX5" fmla="*/ 3602516 w 8648241"/>
                  <a:gd name="connsiteY5" fmla="*/ 11020 h 738136"/>
                  <a:gd name="connsiteX6" fmla="*/ 4329629 w 8648241"/>
                  <a:gd name="connsiteY6" fmla="*/ 738133 h 738136"/>
                  <a:gd name="connsiteX7" fmla="*/ 5056742 w 8648241"/>
                  <a:gd name="connsiteY7" fmla="*/ 11020 h 738136"/>
                  <a:gd name="connsiteX8" fmla="*/ 5761822 w 8648241"/>
                  <a:gd name="connsiteY8" fmla="*/ 738133 h 738136"/>
                  <a:gd name="connsiteX9" fmla="*/ 6488935 w 8648241"/>
                  <a:gd name="connsiteY9" fmla="*/ 3 h 738136"/>
                  <a:gd name="connsiteX10" fmla="*/ 7205031 w 8648241"/>
                  <a:gd name="connsiteY10" fmla="*/ 727116 h 738136"/>
                  <a:gd name="connsiteX11" fmla="*/ 7921128 w 8648241"/>
                  <a:gd name="connsiteY11" fmla="*/ 3 h 738136"/>
                  <a:gd name="connsiteX12" fmla="*/ 8648241 w 8648241"/>
                  <a:gd name="connsiteY12" fmla="*/ 738133 h 73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8648241" h="738136">
                    <a:moveTo>
                      <a:pt x="0" y="727116"/>
                    </a:moveTo>
                    <a:cubicBezTo>
                      <a:pt x="248797" y="368150"/>
                      <a:pt x="497595" y="9184"/>
                      <a:pt x="738130" y="11020"/>
                    </a:cubicBezTo>
                    <a:cubicBezTo>
                      <a:pt x="978665" y="12856"/>
                      <a:pt x="1204511" y="738133"/>
                      <a:pt x="1443210" y="738133"/>
                    </a:cubicBezTo>
                    <a:cubicBezTo>
                      <a:pt x="1681909" y="738133"/>
                      <a:pt x="1927952" y="11020"/>
                      <a:pt x="2170323" y="11020"/>
                    </a:cubicBezTo>
                    <a:cubicBezTo>
                      <a:pt x="2412694" y="11020"/>
                      <a:pt x="2658737" y="738133"/>
                      <a:pt x="2897436" y="738133"/>
                    </a:cubicBezTo>
                    <a:cubicBezTo>
                      <a:pt x="3136135" y="738133"/>
                      <a:pt x="3363817" y="11020"/>
                      <a:pt x="3602516" y="11020"/>
                    </a:cubicBezTo>
                    <a:cubicBezTo>
                      <a:pt x="3841215" y="11020"/>
                      <a:pt x="4087258" y="738133"/>
                      <a:pt x="4329629" y="738133"/>
                    </a:cubicBezTo>
                    <a:cubicBezTo>
                      <a:pt x="4572000" y="738133"/>
                      <a:pt x="4818043" y="11020"/>
                      <a:pt x="5056742" y="11020"/>
                    </a:cubicBezTo>
                    <a:cubicBezTo>
                      <a:pt x="5295441" y="11020"/>
                      <a:pt x="5523123" y="739969"/>
                      <a:pt x="5761822" y="738133"/>
                    </a:cubicBezTo>
                    <a:cubicBezTo>
                      <a:pt x="6000521" y="736297"/>
                      <a:pt x="6248400" y="1839"/>
                      <a:pt x="6488935" y="3"/>
                    </a:cubicBezTo>
                    <a:cubicBezTo>
                      <a:pt x="6729470" y="-1833"/>
                      <a:pt x="6966332" y="727116"/>
                      <a:pt x="7205031" y="727116"/>
                    </a:cubicBezTo>
                    <a:cubicBezTo>
                      <a:pt x="7443730" y="727116"/>
                      <a:pt x="7680593" y="-1833"/>
                      <a:pt x="7921128" y="3"/>
                    </a:cubicBezTo>
                    <a:cubicBezTo>
                      <a:pt x="8161663" y="1839"/>
                      <a:pt x="8404952" y="369986"/>
                      <a:pt x="8648241" y="738133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TextBox 135"/>
                  <p:cNvSpPr txBox="1"/>
                  <p:nvPr/>
                </p:nvSpPr>
                <p:spPr>
                  <a:xfrm>
                    <a:off x="4528793" y="158781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36" name="TextBox 1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28793" y="1587811"/>
                    <a:ext cx="324000" cy="43088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5000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TextBox 136"/>
                  <p:cNvSpPr txBox="1"/>
                  <p:nvPr/>
                </p:nvSpPr>
                <p:spPr>
                  <a:xfrm>
                    <a:off x="4392875" y="274089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37" name="TextBox 1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2875" y="2740891"/>
                    <a:ext cx="324000" cy="43088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15000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TextBox 137"/>
                  <p:cNvSpPr txBox="1"/>
                  <p:nvPr/>
                </p:nvSpPr>
                <p:spPr>
                  <a:xfrm>
                    <a:off x="6876874" y="2617168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38" name="TextBox 1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6874" y="2617168"/>
                    <a:ext cx="324000" cy="43088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15000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9" name="Прямая соединительная линия 138"/>
              <p:cNvCxnSpPr/>
              <p:nvPr/>
            </p:nvCxnSpPr>
            <p:spPr>
              <a:xfrm>
                <a:off x="6040485" y="2160000"/>
                <a:ext cx="2106000" cy="0"/>
              </a:xfrm>
              <a:prstGeom prst="line">
                <a:avLst/>
              </a:prstGeom>
              <a:ln w="254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Прямая соединительная линия 139"/>
              <p:cNvCxnSpPr/>
              <p:nvPr/>
            </p:nvCxnSpPr>
            <p:spPr>
              <a:xfrm>
                <a:off x="6095999" y="2340000"/>
                <a:ext cx="2052000" cy="0"/>
              </a:xfrm>
              <a:prstGeom prst="line">
                <a:avLst/>
              </a:prstGeom>
              <a:ln w="25400"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8125799" y="2099021"/>
                <a:ext cx="172800" cy="288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TextBox 141"/>
                  <p:cNvSpPr txBox="1"/>
                  <p:nvPr/>
                </p:nvSpPr>
                <p:spPr>
                  <a:xfrm>
                    <a:off x="8292000" y="199695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500" i="1" dirty="0">
                              <a:latin typeface="Cambria Math" panose="02040503050406030204" pitchFamily="18" charset="0"/>
                            </a:rPr>
                            <m:t>ϕ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2" name="TextBox 1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92000" y="1996955"/>
                    <a:ext cx="324000" cy="43088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30000" b="-943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79352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Группа 29"/>
          <p:cNvGrpSpPr/>
          <p:nvPr/>
        </p:nvGrpSpPr>
        <p:grpSpPr>
          <a:xfrm>
            <a:off x="8190000" y="1053000"/>
            <a:ext cx="756000" cy="756000"/>
            <a:chOff x="7968000" y="837000"/>
            <a:chExt cx="1008000" cy="1008000"/>
          </a:xfrm>
        </p:grpSpPr>
        <p:sp>
          <p:nvSpPr>
            <p:cNvPr id="29" name="Овал 28"/>
            <p:cNvSpPr/>
            <p:nvPr/>
          </p:nvSpPr>
          <p:spPr>
            <a:xfrm>
              <a:off x="7968000" y="837000"/>
              <a:ext cx="1008000" cy="10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84000" y="837000"/>
              <a:ext cx="768447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50" b="1" i="1" dirty="0">
                  <a:solidFill>
                    <a:schemeClr val="bg1"/>
                  </a:solidFill>
                </a:rPr>
                <a:t>2</a:t>
              </a:r>
              <a:endParaRPr lang="ru-RU" sz="4050" b="1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900000" y="2079001"/>
            <a:ext cx="6969910" cy="2630144"/>
            <a:chOff x="344760" y="1197000"/>
            <a:chExt cx="9293213" cy="3506859"/>
          </a:xfrm>
        </p:grpSpPr>
        <p:sp>
          <p:nvSpPr>
            <p:cNvPr id="41" name="Прямоугольник 40"/>
            <p:cNvSpPr/>
            <p:nvPr/>
          </p:nvSpPr>
          <p:spPr>
            <a:xfrm>
              <a:off x="344760" y="1197000"/>
              <a:ext cx="9293213" cy="3506859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5" name="Группа 4"/>
            <p:cNvGrpSpPr/>
            <p:nvPr/>
          </p:nvGrpSpPr>
          <p:grpSpPr>
            <a:xfrm>
              <a:off x="355861" y="1238985"/>
              <a:ext cx="9244229" cy="3340902"/>
              <a:chOff x="355861" y="1238985"/>
              <a:chExt cx="9244229" cy="3340902"/>
            </a:xfrm>
          </p:grpSpPr>
          <p:cxnSp>
            <p:nvCxnSpPr>
              <p:cNvPr id="3" name="Прямая соединительная линия 2"/>
              <p:cNvCxnSpPr/>
              <p:nvPr/>
            </p:nvCxnSpPr>
            <p:spPr>
              <a:xfrm>
                <a:off x="1055999" y="3645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TextBox 137"/>
                  <p:cNvSpPr txBox="1"/>
                  <p:nvPr/>
                </p:nvSpPr>
                <p:spPr>
                  <a:xfrm>
                    <a:off x="8370325" y="4149000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38" name="TextBox 1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70325" y="4149000"/>
                    <a:ext cx="324000" cy="43088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5000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5705277" y="3021259"/>
                <a:ext cx="487301" cy="81216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26" name="Прямая соединительная линия 25"/>
              <p:cNvCxnSpPr/>
              <p:nvPr/>
            </p:nvCxnSpPr>
            <p:spPr>
              <a:xfrm>
                <a:off x="1056000" y="3213000"/>
                <a:ext cx="28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>
                <a:off x="1055999" y="3429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-1800000">
                <a:off x="4169022" y="2364276"/>
                <a:ext cx="2808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" name="Дуга 1"/>
              <p:cNvSpPr/>
              <p:nvPr/>
            </p:nvSpPr>
            <p:spPr>
              <a:xfrm rot="10454203">
                <a:off x="3273993" y="2645221"/>
                <a:ext cx="1224000" cy="567611"/>
              </a:xfrm>
              <a:prstGeom prst="arc">
                <a:avLst>
                  <a:gd name="adj1" fmla="val 11973853"/>
                  <a:gd name="adj2" fmla="val 1600041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32" name="Дуга 31"/>
              <p:cNvSpPr/>
              <p:nvPr/>
            </p:nvSpPr>
            <p:spPr>
              <a:xfrm rot="16862805">
                <a:off x="5004000" y="280800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34" name="Дуга 33"/>
              <p:cNvSpPr/>
              <p:nvPr/>
            </p:nvSpPr>
            <p:spPr>
              <a:xfrm rot="10121392">
                <a:off x="5909473" y="2601787"/>
                <a:ext cx="1476000" cy="592065"/>
              </a:xfrm>
              <a:prstGeom prst="arc">
                <a:avLst>
                  <a:gd name="adj1" fmla="val 12524037"/>
                  <a:gd name="adj2" fmla="val 1781381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35" name="Прямая соединительная линия 34"/>
              <p:cNvCxnSpPr>
                <a:endCxn id="34" idx="2"/>
              </p:cNvCxnSpPr>
              <p:nvPr/>
            </p:nvCxnSpPr>
            <p:spPr>
              <a:xfrm flipV="1">
                <a:off x="5119422" y="3211134"/>
                <a:ext cx="144065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7895999" y="3213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 rot="-1800000">
                <a:off x="4871306" y="2364276"/>
                <a:ext cx="21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/>
              <p:cNvCxnSpPr/>
              <p:nvPr/>
            </p:nvCxnSpPr>
            <p:spPr>
              <a:xfrm rot="-1800000">
                <a:off x="7691244" y="2557776"/>
                <a:ext cx="138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 rot="-1800000">
                <a:off x="6963765" y="2545638"/>
                <a:ext cx="2052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Дуга 39"/>
              <p:cNvSpPr/>
              <p:nvPr/>
            </p:nvSpPr>
            <p:spPr>
              <a:xfrm rot="16862805">
                <a:off x="7771086" y="2808001"/>
                <a:ext cx="360000" cy="468000"/>
              </a:xfrm>
              <a:prstGeom prst="arc">
                <a:avLst>
                  <a:gd name="adj1" fmla="val 11130674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6966945" y="148826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66945" y="1488266"/>
                    <a:ext cx="324000" cy="43088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6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355861" y="3213000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861" y="3213000"/>
                    <a:ext cx="324000" cy="43088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10000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726193" y="293683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6193" y="2936836"/>
                    <a:ext cx="324000" cy="43088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512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97864" y="350036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7864" y="3500365"/>
                    <a:ext cx="324000" cy="43088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714932" y="322894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4932" y="3228945"/>
                    <a:ext cx="324000" cy="4308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1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6724614" y="123898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24614" y="1238985"/>
                    <a:ext cx="324000" cy="43088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512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6749707" y="1819752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9707" y="1819752"/>
                    <a:ext cx="324000" cy="43088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435974" y="2844488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35974" y="2844488"/>
                    <a:ext cx="324000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5359289" y="3862443"/>
                    <a:ext cx="1267763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500" i="1" dirty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(1520)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3" name="TextBox 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59289" y="3862443"/>
                    <a:ext cx="1267763" cy="43088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943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8969930" y="290427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9930" y="2904276"/>
                    <a:ext cx="324000" cy="43088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8969909" y="322894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9909" y="3228945"/>
                    <a:ext cx="324000" cy="43088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8963093" y="3501227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3093" y="3501227"/>
                    <a:ext cx="324000" cy="43088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9276090" y="3214972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7" name="TextBox 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76090" y="3214972"/>
                    <a:ext cx="324000" cy="43088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10000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9019506" y="1778582"/>
                    <a:ext cx="446785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19506" y="1778582"/>
                    <a:ext cx="446785" cy="430887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909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8711270" y="162422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11270" y="1624221"/>
                    <a:ext cx="324000" cy="430887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8999351" y="2118528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99351" y="2118528"/>
                    <a:ext cx="324000" cy="43088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21966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Группа 29"/>
          <p:cNvGrpSpPr/>
          <p:nvPr/>
        </p:nvGrpSpPr>
        <p:grpSpPr>
          <a:xfrm>
            <a:off x="8190000" y="1053000"/>
            <a:ext cx="756000" cy="756000"/>
            <a:chOff x="7968000" y="837000"/>
            <a:chExt cx="1008000" cy="1008000"/>
          </a:xfrm>
        </p:grpSpPr>
        <p:sp>
          <p:nvSpPr>
            <p:cNvPr id="29" name="Овал 28"/>
            <p:cNvSpPr/>
            <p:nvPr/>
          </p:nvSpPr>
          <p:spPr>
            <a:xfrm>
              <a:off x="7968000" y="837000"/>
              <a:ext cx="1008000" cy="1008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84000" y="837000"/>
              <a:ext cx="768447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50" b="1" i="1" dirty="0">
                  <a:solidFill>
                    <a:schemeClr val="bg1"/>
                  </a:solidFill>
                </a:rPr>
                <a:t>3</a:t>
              </a:r>
              <a:endParaRPr lang="ru-RU" sz="4050" b="1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Группа 2"/>
          <p:cNvGrpSpPr/>
          <p:nvPr/>
        </p:nvGrpSpPr>
        <p:grpSpPr>
          <a:xfrm>
            <a:off x="316058" y="2419150"/>
            <a:ext cx="3738693" cy="3034762"/>
            <a:chOff x="295364" y="462651"/>
            <a:chExt cx="4984924" cy="4046349"/>
          </a:xfrm>
        </p:grpSpPr>
        <p:sp>
          <p:nvSpPr>
            <p:cNvPr id="60" name="Прямоугольник 59"/>
            <p:cNvSpPr/>
            <p:nvPr/>
          </p:nvSpPr>
          <p:spPr>
            <a:xfrm>
              <a:off x="295364" y="481590"/>
              <a:ext cx="4984924" cy="40274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474194" y="462651"/>
              <a:ext cx="4695929" cy="3893526"/>
              <a:chOff x="474194" y="462651"/>
              <a:chExt cx="4695929" cy="3893526"/>
            </a:xfrm>
          </p:grpSpPr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676540" y="189997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76540" y="1899976"/>
                    <a:ext cx="324000" cy="43088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5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4432871" y="46265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462651"/>
                    <a:ext cx="324000" cy="43088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1042941" y="1627338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2941" y="1627338"/>
                    <a:ext cx="324000" cy="43088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4432871" y="2140262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2140262"/>
                    <a:ext cx="324000" cy="43088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4440563" y="305054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0563" y="3050546"/>
                    <a:ext cx="324000" cy="43088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4440563" y="3925290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0563" y="3925290"/>
                    <a:ext cx="324000" cy="4308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433312" y="163713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3312" y="1637131"/>
                    <a:ext cx="324000" cy="43088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4723338" y="3339999"/>
                    <a:ext cx="446785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3338" y="3339999"/>
                    <a:ext cx="446785" cy="43088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909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4432871" y="358146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3581461"/>
                    <a:ext cx="324000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1" name="Прямая соединительная линия 40"/>
              <p:cNvCxnSpPr/>
              <p:nvPr/>
            </p:nvCxnSpPr>
            <p:spPr>
              <a:xfrm>
                <a:off x="1057864" y="3433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>
                <a:off x="1057864" y="1989000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Дуга 62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64" name="Дуга 63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5" name="Прямая соединительная линия 64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Дуга 3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единительная линия 69"/>
              <p:cNvCxnSpPr/>
              <p:nvPr/>
            </p:nvCxnSpPr>
            <p:spPr>
              <a:xfrm>
                <a:off x="3596540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Дуга 70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4432871" y="109229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1092295"/>
                    <a:ext cx="324000" cy="43088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1042941" y="2150609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2941" y="2150609"/>
                    <a:ext cx="324000" cy="43088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1603603" y="1506761"/>
                    <a:ext cx="549936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3603" y="1506761"/>
                    <a:ext cx="549936" cy="43088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1044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4633591" y="731403"/>
                    <a:ext cx="497421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3591" y="731403"/>
                    <a:ext cx="497421" cy="43088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" name="Группа 1"/>
          <p:cNvGrpSpPr/>
          <p:nvPr/>
        </p:nvGrpSpPr>
        <p:grpSpPr>
          <a:xfrm>
            <a:off x="4311805" y="2415745"/>
            <a:ext cx="3665855" cy="3034762"/>
            <a:chOff x="5959555" y="462651"/>
            <a:chExt cx="4887806" cy="4046349"/>
          </a:xfrm>
        </p:grpSpPr>
        <p:sp>
          <p:nvSpPr>
            <p:cNvPr id="67" name="Прямоугольник 66"/>
            <p:cNvSpPr/>
            <p:nvPr/>
          </p:nvSpPr>
          <p:spPr>
            <a:xfrm>
              <a:off x="5959555" y="473842"/>
              <a:ext cx="4887806" cy="4035158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6" name="Группа 75"/>
            <p:cNvGrpSpPr/>
            <p:nvPr/>
          </p:nvGrpSpPr>
          <p:grpSpPr>
            <a:xfrm>
              <a:off x="6093599" y="462651"/>
              <a:ext cx="4695929" cy="3893526"/>
              <a:chOff x="474194" y="462651"/>
              <a:chExt cx="4695929" cy="3893526"/>
            </a:xfrm>
          </p:grpSpPr>
          <p:sp>
            <p:nvSpPr>
              <p:cNvPr id="77" name="Овал 76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676540" y="189997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76540" y="1899976"/>
                    <a:ext cx="324000" cy="43088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5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4432871" y="46265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462651"/>
                    <a:ext cx="324000" cy="430887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1042941" y="1627338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2941" y="1627338"/>
                    <a:ext cx="324000" cy="430887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r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4432871" y="2140262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2140262"/>
                    <a:ext cx="324000" cy="43088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r="-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4440563" y="3050546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0563" y="3050546"/>
                    <a:ext cx="324000" cy="430887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4440563" y="3925290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3" name="TextBox 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40563" y="3925290"/>
                    <a:ext cx="324000" cy="430887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4433312" y="163713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4" name="TextBox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3312" y="1637131"/>
                    <a:ext cx="324000" cy="430887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4723338" y="3339999"/>
                    <a:ext cx="446785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5" name="TextBox 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3338" y="3339999"/>
                    <a:ext cx="446785" cy="430887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r="-909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4432871" y="3581461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6" name="Text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3581461"/>
                    <a:ext cx="324000" cy="430887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7" name="Прямая соединительная линия 86"/>
              <p:cNvCxnSpPr/>
              <p:nvPr/>
            </p:nvCxnSpPr>
            <p:spPr>
              <a:xfrm>
                <a:off x="1057864" y="3433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/>
              <p:nvPr/>
            </p:nvCxnSpPr>
            <p:spPr>
              <a:xfrm>
                <a:off x="1057864" y="1989000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Прямая соединительная линия 89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Дуга 90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92" name="Дуга 91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3" name="Прямая соединительная линия 92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единительная линия 93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Дуга 94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6" name="Прямая соединительная линия 95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единительная линия 96"/>
              <p:cNvCxnSpPr/>
              <p:nvPr/>
            </p:nvCxnSpPr>
            <p:spPr>
              <a:xfrm>
                <a:off x="3596540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Дуга 97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4432871" y="1092295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99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2871" y="1092295"/>
                    <a:ext cx="324000" cy="430887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r="-2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1042941" y="2150609"/>
                    <a:ext cx="324000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2941" y="2150609"/>
                    <a:ext cx="324000" cy="430887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r="-75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603603" y="1506761"/>
                    <a:ext cx="549936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03603" y="1506761"/>
                    <a:ext cx="549936" cy="430887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r="-597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4633591" y="731403"/>
                    <a:ext cx="497421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3591" y="731403"/>
                    <a:ext cx="497421" cy="430887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18183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971644" y="2828682"/>
            <a:ext cx="28502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the RUN 2009 + 2010 over the full pair momentum in laboratory system. </a:t>
            </a:r>
            <a:endParaRPr lang="en-US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1960" y="618490"/>
            <a:ext cx="5408930" cy="6024880"/>
            <a:chOff x="696" y="974"/>
            <a:chExt cx="8518" cy="9488"/>
          </a:xfrm>
        </p:grpSpPr>
        <p:grpSp>
          <p:nvGrpSpPr>
            <p:cNvPr id="14" name="Group 13"/>
            <p:cNvGrpSpPr/>
            <p:nvPr/>
          </p:nvGrpSpPr>
          <p:grpSpPr>
            <a:xfrm>
              <a:off x="696" y="1452"/>
              <a:ext cx="8518" cy="9011"/>
              <a:chOff x="791" y="1504"/>
              <a:chExt cx="8518" cy="9011"/>
            </a:xfrm>
          </p:grpSpPr>
          <p:graphicFrame>
            <p:nvGraphicFramePr>
              <p:cNvPr id="4" name="Object 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5" y="1504"/>
              <a:ext cx="8194" cy="8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52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4" name="Object 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2707" t="33605" r="13892" b="4874"/>
                          <a:stretch>
                            <a:fillRect/>
                          </a:stretch>
                        </p:blipFill>
                        <p:spPr>
                          <a:xfrm>
                            <a:off x="1115" y="1504"/>
                            <a:ext cx="8194" cy="8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27"/>
              <p:cNvSpPr txBox="1"/>
              <p:nvPr/>
            </p:nvSpPr>
            <p:spPr>
              <a:xfrm>
                <a:off x="2322" y="2308"/>
                <a:ext cx="2268" cy="58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 + 2010</a:t>
                </a:r>
              </a:p>
            </p:txBody>
          </p:sp>
          <p:sp>
            <p:nvSpPr>
              <p:cNvPr id="7" name="Text Box 6"/>
              <p:cNvSpPr txBox="1"/>
              <p:nvPr/>
            </p:nvSpPr>
            <p:spPr>
              <a:xfrm>
                <a:off x="7142" y="9935"/>
                <a:ext cx="1832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P[MeV/c]</a:t>
                </a:r>
                <a:endParaRPr lang="en-US"/>
              </a:p>
            </p:txBody>
          </p:sp>
          <p:sp>
            <p:nvSpPr>
              <p:cNvPr id="8" name="Text Box 7"/>
              <p:cNvSpPr txBox="1"/>
              <p:nvPr/>
            </p:nvSpPr>
            <p:spPr>
              <a:xfrm>
                <a:off x="791" y="1537"/>
                <a:ext cx="581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025" y="974"/>
              <a:ext cx="4763" cy="630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signal</a:t>
              </a:r>
            </a:p>
          </p:txBody>
        </p:sp>
      </p:grpSp>
      <p:sp>
        <p:nvSpPr>
          <p:cNvPr id="1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5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74992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56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38282036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57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6101566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332" y="568417"/>
            <a:ext cx="9146332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he average probability of 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 breakup for the Ni targets of 98 µm thickness (RUN 2008) and 109 µm (RUNS 2009-2010) was evaluated a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74 ± 0.01. It is in agreement with the valu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46 ± 0.013 obtained for the 98 µm target and published in 2011.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final data analysis, the new measurements of multiple scattering will be included. The dedicated paper will be ready before June of 2018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08920"/>
            <a:ext cx="9144000" cy="343170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current value of systematical error in the π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9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 is equal to the statistical uncertainty. The main part of the systematical error arises due to an uncertainty in the multiple scattering in the Ni target. </a:t>
            </a:r>
          </a:p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is error, we did an experimental study of the multiple scattering in the targets: Be: 100 and 200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;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5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Ni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0, 109 and 150 </a:t>
            </a:r>
            <a:r>
              <a:rPr lang="en-US" sz="1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: 2 and 3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  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Be (2000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, Ni (109 </a:t>
            </a:r>
            <a:r>
              <a:rPr lang="el-GR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 the difference between theoretical and experimental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s 0.4% and 0.8% accordingly. The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s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alues were calculated in the interval of ±2σ. </a:t>
            </a:r>
            <a:endParaRPr lang="en-US" sz="1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ieved precision of multiple scattering investigation is better by one order of magnitude than in the previous experiments. 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58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43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030"/>
            <a:ext cx="9144000" cy="613356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Setup (top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3926000"/>
            <a:ext cx="6937772" cy="186135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1418601"/>
            <a:ext cx="7543800" cy="182018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50018" y="2918684"/>
            <a:ext cx="2350295" cy="1621632"/>
          </a:xfrm>
          <a:prstGeom prst="wedgeEllipseCallout">
            <a:avLst>
              <a:gd name="adj1" fmla="val 49108"/>
              <a:gd name="adj2" fmla="val 66093"/>
            </a:avLst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2" y="3435287"/>
            <a:ext cx="1814146" cy="64379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04825" y="3738563"/>
            <a:ext cx="1562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4825" y="3781425"/>
            <a:ext cx="1562100" cy="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17300" y="4839750"/>
            <a:ext cx="1044054" cy="0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17300" y="4831650"/>
            <a:ext cx="1044054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60301" y="4831650"/>
            <a:ext cx="500822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60301" y="4839751"/>
            <a:ext cx="500822" cy="689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734100" y="4831650"/>
            <a:ext cx="1296886" cy="1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734100" y="4840299"/>
            <a:ext cx="1296887" cy="1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022000" y="4839750"/>
            <a:ext cx="260894" cy="0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022000" y="4831650"/>
            <a:ext cx="246754" cy="129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268754" y="4784286"/>
            <a:ext cx="306944" cy="45783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268754" y="4840239"/>
            <a:ext cx="306944" cy="16437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75697" y="4856676"/>
            <a:ext cx="2762688" cy="235011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575698" y="4295938"/>
            <a:ext cx="2449046" cy="488348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92596" y="4839750"/>
            <a:ext cx="277922" cy="53871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320000" flipV="1">
            <a:off x="5563537" y="4880962"/>
            <a:ext cx="2449046" cy="488348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285006" y="4821809"/>
            <a:ext cx="290366" cy="10314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-600000">
            <a:off x="5564186" y="4582908"/>
            <a:ext cx="2762688" cy="235011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Callout 1 (No Border) 54"/>
          <p:cNvSpPr/>
          <p:nvPr/>
        </p:nvSpPr>
        <p:spPr>
          <a:xfrm>
            <a:off x="8160469" y="4288305"/>
            <a:ext cx="237225" cy="172701"/>
          </a:xfrm>
          <a:prstGeom prst="callout1">
            <a:avLst>
              <a:gd name="adj1" fmla="val 73669"/>
              <a:gd name="adj2" fmla="val -3426"/>
              <a:gd name="adj3" fmla="val 188365"/>
              <a:gd name="adj4" fmla="val -114793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</a:rPr>
              <a:t>K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6" name="Line Callout 1 (No Border) 55"/>
          <p:cNvSpPr/>
          <p:nvPr/>
        </p:nvSpPr>
        <p:spPr>
          <a:xfrm>
            <a:off x="8155004" y="4049062"/>
            <a:ext cx="237225" cy="172701"/>
          </a:xfrm>
          <a:prstGeom prst="callout1">
            <a:avLst>
              <a:gd name="adj1" fmla="val 73669"/>
              <a:gd name="adj2" fmla="val -3426"/>
              <a:gd name="adj3" fmla="val 146296"/>
              <a:gd name="adj4" fmla="val -75239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8" name="Line Callout 1 (No Border) 57"/>
          <p:cNvSpPr/>
          <p:nvPr/>
        </p:nvSpPr>
        <p:spPr>
          <a:xfrm>
            <a:off x="8172502" y="5219948"/>
            <a:ext cx="215922" cy="189857"/>
          </a:xfrm>
          <a:prstGeom prst="callout1">
            <a:avLst>
              <a:gd name="adj1" fmla="val 35648"/>
              <a:gd name="adj2" fmla="val -3426"/>
              <a:gd name="adj3" fmla="val -84466"/>
              <a:gd name="adj4" fmla="val -143770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</a:rPr>
              <a:t>K</a:t>
            </a:r>
            <a:r>
              <a:rPr lang="en-US" sz="800" b="1" i="1" dirty="0" smtClean="0">
                <a:solidFill>
                  <a:srgbClr val="3333FF"/>
                </a:solidFill>
              </a:rPr>
              <a:t> </a:t>
            </a:r>
            <a:r>
              <a:rPr lang="en-US" sz="1350" b="1" baseline="46000" dirty="0" smtClean="0">
                <a:solidFill>
                  <a:srgbClr val="3333FF"/>
                </a:solidFill>
              </a:rPr>
              <a:t>–</a:t>
            </a:r>
            <a:endParaRPr lang="en-US" sz="1350" b="1" baseline="46000" dirty="0">
              <a:solidFill>
                <a:srgbClr val="3333FF"/>
              </a:solidFill>
            </a:endParaRPr>
          </a:p>
        </p:txBody>
      </p:sp>
      <p:sp>
        <p:nvSpPr>
          <p:cNvPr id="59" name="Line Callout 1 (No Border) 58"/>
          <p:cNvSpPr/>
          <p:nvPr/>
        </p:nvSpPr>
        <p:spPr>
          <a:xfrm>
            <a:off x="8155361" y="5409805"/>
            <a:ext cx="237225" cy="172701"/>
          </a:xfrm>
          <a:prstGeom prst="callout1">
            <a:avLst>
              <a:gd name="adj1" fmla="val 35649"/>
              <a:gd name="adj2" fmla="val -3426"/>
              <a:gd name="adj3" fmla="val -26908"/>
              <a:gd name="adj4" fmla="val -69088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 smtClean="0">
                <a:solidFill>
                  <a:srgbClr val="3333FF"/>
                </a:solidFill>
              </a:rPr>
              <a:t>–</a:t>
            </a:r>
            <a:endParaRPr lang="en-US" sz="1350" b="1" baseline="30000" dirty="0">
              <a:solidFill>
                <a:srgbClr val="3333FF"/>
              </a:solidFill>
            </a:endParaRPr>
          </a:p>
        </p:txBody>
      </p:sp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39947386-9AF7-4238-8494-1C9CFC6F226D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EAD0382B-070F-4A84-89EA-77B008F2DAD4}" type="slidenum">
              <a:rPr lang="ru-RU" smtClean="0"/>
              <a:t>5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75670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227090" y="1460015"/>
            <a:ext cx="4114800" cy="1880175"/>
            <a:chOff x="304800" y="1524000"/>
            <a:chExt cx="4343400" cy="1880175"/>
          </a:xfrm>
        </p:grpSpPr>
        <p:grpSp>
          <p:nvGrpSpPr>
            <p:cNvPr id="44" name="Group 43"/>
            <p:cNvGrpSpPr/>
            <p:nvPr/>
          </p:nvGrpSpPr>
          <p:grpSpPr>
            <a:xfrm>
              <a:off x="381000" y="1981200"/>
              <a:ext cx="3627120" cy="1097280"/>
              <a:chOff x="381000" y="1981200"/>
              <a:chExt cx="3627120" cy="1097280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2514600" y="2286000"/>
                <a:ext cx="457200" cy="4572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>
                <a:innerShdw blurRad="190500" dir="16800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381000" y="20574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>
                  <a:endCxn id="2" idx="1"/>
                </p:cNvCxnSpPr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 flipV="1">
                <a:off x="381000" y="26670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Arrow Connector 30"/>
              <p:cNvCxnSpPr/>
              <p:nvPr/>
            </p:nvCxnSpPr>
            <p:spPr>
              <a:xfrm flipV="1">
                <a:off x="2895600" y="19812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10840" y="26670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" name="Group 42"/>
              <p:cNvGrpSpPr/>
              <p:nvPr/>
            </p:nvGrpSpPr>
            <p:grpSpPr>
              <a:xfrm>
                <a:off x="990600" y="2057400"/>
                <a:ext cx="608699" cy="899160"/>
                <a:chOff x="4556728" y="5257800"/>
                <a:chExt cx="608699" cy="899160"/>
              </a:xfrm>
            </p:grpSpPr>
            <p:sp>
              <p:nvSpPr>
                <p:cNvPr id="39" name="Freeform 38"/>
                <p:cNvSpPr/>
                <p:nvPr/>
              </p:nvSpPr>
              <p:spPr>
                <a:xfrm>
                  <a:off x="4556728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>
                  <a:off x="48006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>
                  <a:off x="50292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5" name="TextBox 44"/>
            <p:cNvSpPr txBox="1"/>
            <p:nvPr/>
          </p:nvSpPr>
          <p:spPr>
            <a:xfrm>
              <a:off x="304800" y="15240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48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62400" y="16002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624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0" y="762000"/>
            <a:ext cx="906918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200" baseline="30000" dirty="0"/>
              <a:t>–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 (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iu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a hydrogen-like atom consisting of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200" baseline="30000" dirty="0"/>
              <a:t>–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sons: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.86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87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0.5 MeV/c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4260488" y="1828602"/>
            <a:ext cx="4724400" cy="1786418"/>
            <a:chOff x="4267200" y="1981200"/>
            <a:chExt cx="4768733" cy="1786418"/>
          </a:xfrm>
        </p:grpSpPr>
        <p:sp>
          <p:nvSpPr>
            <p:cNvPr id="58" name="TextBox 57"/>
            <p:cNvSpPr txBox="1"/>
            <p:nvPr/>
          </p:nvSpPr>
          <p:spPr>
            <a:xfrm>
              <a:off x="4267200" y="1981200"/>
              <a:ext cx="472440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tom 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fetime is 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minated by the decay into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esons: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256949"/>
                </p:ext>
              </p:extLst>
            </p:nvPr>
          </p:nvGraphicFramePr>
          <p:xfrm>
            <a:off x="4572000" y="2817706"/>
            <a:ext cx="2438400" cy="839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5"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0" y="2817706"/>
                          <a:ext cx="2438400" cy="83989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717737"/>
                </p:ext>
              </p:extLst>
            </p:nvPr>
          </p:nvGraphicFramePr>
          <p:xfrm>
            <a:off x="7239000" y="2819400"/>
            <a:ext cx="1796933" cy="948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6" name="Equation" r:id="rId5" imgW="914400" imgH="482400" progId="Equation.DSMT4">
                    <p:embed/>
                  </p:oleObj>
                </mc:Choice>
                <mc:Fallback>
                  <p:oleObj name="Equation" r:id="rId5" imgW="9144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819400"/>
                          <a:ext cx="1796933" cy="948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11383"/>
              </p:ext>
            </p:extLst>
          </p:nvPr>
        </p:nvGraphicFramePr>
        <p:xfrm>
          <a:off x="228600" y="4030887"/>
          <a:ext cx="4114800" cy="60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4030887"/>
                        <a:ext cx="4114800" cy="605987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3856" y="4655020"/>
            <a:ext cx="7564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wave scattering lengths for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=0  and  I=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28600" y="4976995"/>
            <a:ext cx="8229600" cy="1072158"/>
            <a:chOff x="76200" y="5105400"/>
            <a:chExt cx="8229600" cy="107215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919689"/>
                </p:ext>
              </p:extLst>
            </p:nvPr>
          </p:nvGraphicFramePr>
          <p:xfrm>
            <a:off x="76200" y="5486400"/>
            <a:ext cx="879475" cy="50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" name="Equation" r:id="rId9" imgW="444240" imgH="253800" progId="Equation.DSMT4">
                    <p:embed/>
                  </p:oleObj>
                </mc:Choice>
                <mc:Fallback>
                  <p:oleObj name="Equation" r:id="rId9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200" y="5486400"/>
                          <a:ext cx="879475" cy="502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eft Brace 6"/>
            <p:cNvSpPr/>
            <p:nvPr/>
          </p:nvSpPr>
          <p:spPr>
            <a:xfrm>
              <a:off x="990600" y="5318760"/>
              <a:ext cx="152400" cy="777240"/>
            </a:xfrm>
            <a:prstGeom prst="leftBrac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143000" y="5105400"/>
              <a:ext cx="6065520" cy="569238"/>
              <a:chOff x="1127760" y="5257800"/>
              <a:chExt cx="6065520" cy="56923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127760" y="527304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819400" y="5257800"/>
                <a:ext cx="4373880" cy="523220"/>
                <a:chOff x="2819400" y="5288280"/>
                <a:chExt cx="4373880" cy="523220"/>
              </a:xfrm>
            </p:grpSpPr>
            <p:sp>
              <p:nvSpPr>
                <p:cNvPr id="63" name="TextBox 62"/>
                <p:cNvSpPr txBox="1"/>
                <p:nvPr/>
              </p:nvSpPr>
              <p:spPr>
                <a:xfrm>
                  <a:off x="2819400" y="5334000"/>
                  <a:ext cx="233429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s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, 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5318760" y="559308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Rectangle 20"/>
                <p:cNvSpPr/>
                <p:nvPr/>
              </p:nvSpPr>
              <p:spPr>
                <a:xfrm>
                  <a:off x="5897880" y="5288280"/>
                  <a:ext cx="12954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</p:grpSp>
        <p:grpSp>
          <p:nvGrpSpPr>
            <p:cNvPr id="27" name="Group 26"/>
            <p:cNvGrpSpPr/>
            <p:nvPr/>
          </p:nvGrpSpPr>
          <p:grpSpPr>
            <a:xfrm>
              <a:off x="1143000" y="5486400"/>
              <a:ext cx="7162800" cy="691158"/>
              <a:chOff x="1112520" y="5638800"/>
              <a:chExt cx="7162800" cy="691158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804160" y="5638800"/>
                <a:ext cx="5471160" cy="614065"/>
                <a:chOff x="2819400" y="5562600"/>
                <a:chExt cx="5471160" cy="614065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2819400" y="5715000"/>
                  <a:ext cx="11272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p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3886200" y="60198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3886200" y="5562600"/>
                  <a:ext cx="32092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γ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4343400" y="5715000"/>
                  <a:ext cx="264207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)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6995160" y="59436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Rectangle 67"/>
                <p:cNvSpPr/>
                <p:nvPr/>
              </p:nvSpPr>
              <p:spPr>
                <a:xfrm>
                  <a:off x="7528560" y="5638800"/>
                  <a:ext cx="7620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  <p:sp>
            <p:nvSpPr>
              <p:cNvPr id="69" name="TextBox 68"/>
              <p:cNvSpPr txBox="1"/>
              <p:nvPr/>
            </p:nvSpPr>
            <p:spPr>
              <a:xfrm>
                <a:off x="1112520" y="577596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2" name="TextBox 31"/>
          <p:cNvSpPr txBox="1"/>
          <p:nvPr/>
        </p:nvSpPr>
        <p:spPr>
          <a:xfrm>
            <a:off x="89408" y="6066710"/>
            <a:ext cx="8955657" cy="70788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ate lifetime depends on the transition 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2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…,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1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probability.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is probability is abou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orders of magnitude less than for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5334000" y="6300000"/>
            <a:ext cx="39366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6624000" y="65880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49587" y="3640438"/>
                <a:ext cx="3752374" cy="465833"/>
              </a:xfrm>
              <a:prstGeom prst="rect">
                <a:avLst/>
              </a:prstGeom>
              <a:solidFill>
                <a:srgbClr val="C7E7F5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GB" sz="2400" i="0">
                          <a:latin typeface="Cambria Math" panose="02040503050406030204" pitchFamily="18" charset="0"/>
                        </a:rPr>
                        <m:t>=(2.9±0.1)×</m:t>
                      </m:r>
                      <m:sSup>
                        <m:sSupPr>
                          <m:ctrlPr>
                            <a:rPr lang="en-GB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15</m:t>
                          </m:r>
                        </m:sup>
                      </m:sSup>
                      <m:r>
                        <a:rPr lang="en-GB" sz="2400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587" y="3640438"/>
                <a:ext cx="3752374" cy="465833"/>
              </a:xfrm>
              <a:prstGeom prst="rect">
                <a:avLst/>
              </a:prstGeom>
              <a:blipFill rotWithShape="0">
                <a:blip r:embed="rId11"/>
                <a:stretch>
                  <a:fillRect b="-1519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649587" y="4185913"/>
                <a:ext cx="3090333" cy="496867"/>
              </a:xfrm>
              <a:prstGeom prst="rect">
                <a:avLst/>
              </a:prstGeom>
              <a:solidFill>
                <a:srgbClr val="C7E7F5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sz="2400" i="0">
                          <a:latin typeface="Cambria Math" panose="02040503050406030204" pitchFamily="18" charset="0"/>
                        </a:rPr>
                        <m:t>=1.17×</m:t>
                      </m:r>
                      <m:sSup>
                        <m:sSupPr>
                          <m:ctrlPr>
                            <a:rPr lang="en-GB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11</m:t>
                          </m:r>
                        </m:sup>
                      </m:sSup>
                      <m:r>
                        <a:rPr lang="en-GB" sz="2400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587" y="4185913"/>
                <a:ext cx="3090333" cy="496867"/>
              </a:xfrm>
              <a:prstGeom prst="rect">
                <a:avLst/>
              </a:prstGeom>
              <a:blipFill rotWithShape="0">
                <a:blip r:embed="rId12"/>
                <a:stretch>
                  <a:fillRect b="-481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096168" y="3116528"/>
                <a:ext cx="2379663" cy="783804"/>
              </a:xfrm>
              <a:prstGeom prst="rect">
                <a:avLst/>
              </a:prstGeom>
              <a:solidFill>
                <a:srgbClr val="C7E7F5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1.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GB" sz="2400" i="1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168" y="3116528"/>
                <a:ext cx="2379663" cy="78380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4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GB" sz="3600" baseline="30000" dirty="0"/>
              <a:t>–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07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Detectors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43531EE3-95E7-440A-93FA-5B882514EC43}" type="datetime1">
              <a:rPr lang="en-US" smtClean="0"/>
              <a:t>6/25/18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0223894-D9AD-4901-938F-98F2538E8DD1}" type="slidenum">
              <a:rPr lang="ru-RU" smtClean="0"/>
              <a:t>60</a:t>
            </a:fld>
            <a:endParaRPr lang="ru-RU" dirty="0"/>
          </a:p>
        </p:txBody>
      </p:sp>
      <p:graphicFrame>
        <p:nvGraphicFramePr>
          <p:cNvPr id="12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3785408"/>
              </p:ext>
            </p:extLst>
          </p:nvPr>
        </p:nvGraphicFramePr>
        <p:xfrm>
          <a:off x="179512" y="629009"/>
          <a:ext cx="8685801" cy="5023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0353">
                  <a:extLst>
                    <a:ext uri="{9D8B030D-6E8A-4147-A177-3AD203B41FA5}">
                      <a16:colId xmlns:a16="http://schemas.microsoft.com/office/drawing/2014/main" xmlns="" val="148207348"/>
                    </a:ext>
                  </a:extLst>
                </a:gridCol>
                <a:gridCol w="1117016">
                  <a:extLst>
                    <a:ext uri="{9D8B030D-6E8A-4147-A177-3AD203B41FA5}">
                      <a16:colId xmlns:a16="http://schemas.microsoft.com/office/drawing/2014/main" xmlns="" val="52189717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302384087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1674265298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1748961326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363450169"/>
                    </a:ext>
                  </a:extLst>
                </a:gridCol>
              </a:tblGrid>
              <a:tr h="264889">
                <a:tc rowSpan="2">
                  <a:txBody>
                    <a:bodyPr/>
                    <a:lstStyle/>
                    <a:p>
                      <a:pPr marL="0" marR="116840" indent="32385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etup element (number plane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Apertur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cm)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ccupancy</a:t>
                      </a:r>
                    </a:p>
                    <a:p>
                      <a:pPr marL="0" marR="889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s</a:t>
                      </a:r>
                      <a:r>
                        <a:rPr lang="en-US" sz="1600" baseline="30000" dirty="0">
                          <a:effectLst/>
                        </a:rPr>
                        <a:t>−1</a:t>
                      </a:r>
                      <a:r>
                        <a:rPr lang="en-US" sz="1600" dirty="0">
                          <a:effectLst/>
                        </a:rPr>
                        <a:t> · </a:t>
                      </a:r>
                      <a:r>
                        <a:rPr lang="en-US" sz="1600" dirty="0" smtClean="0">
                          <a:effectLst/>
                        </a:rPr>
                        <a:t>cm</a:t>
                      </a:r>
                      <a:r>
                        <a:rPr lang="en-US" sz="1600" baseline="30000" dirty="0" smtClean="0">
                          <a:effectLst/>
                        </a:rPr>
                        <a:t>−2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baseline="30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X</a:t>
                      </a:r>
                      <a:r>
                        <a:rPr lang="en-US" sz="1600" baseline="-25000" dirty="0">
                          <a:effectLst/>
                        </a:rPr>
                        <a:t>0</a:t>
                      </a:r>
                    </a:p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%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R="25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esolu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48179967"/>
                  </a:ext>
                </a:extLst>
              </a:tr>
              <a:tr h="4074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ordinate</a:t>
                      </a:r>
                    </a:p>
                    <a:p>
                      <a:pPr marL="0" marR="444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µm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ime</a:t>
                      </a:r>
                    </a:p>
                    <a:p>
                      <a:pPr marL="0" marR="952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n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10938551"/>
                  </a:ext>
                </a:extLst>
              </a:tr>
              <a:tr h="695611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. Target Station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2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3. Vertex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detector (2 ÷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.6 × 7.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5 ÷ 20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 ÷ 1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4062482280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4. RICH</a:t>
                      </a:r>
                      <a:r>
                        <a:rPr lang="en-US" sz="1600" dirty="0">
                          <a:effectLst/>
                        </a:rPr>
                        <a:t>?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0 × 9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4 ÷ 16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&lt; 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1493090785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5. SF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3 planes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3 ÷ 12) · 10</a:t>
                      </a:r>
                      <a:r>
                        <a:rPr lang="en-US" sz="1600" baseline="300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6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316440467"/>
                  </a:ext>
                </a:extLst>
              </a:tr>
              <a:tr h="73039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6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7. Iron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shielding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wall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8. Spectrometer magnet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5 × 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414086846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9. Downstream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Tracker (2 × 8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5 ÷ 110×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 ÷ 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8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3224604741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0. Vertic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 × 1 ÷ 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2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99897453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1. Horizont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5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19371068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2. Heavy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Gas Cherenkov detector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 × 4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1518428366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3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0 × 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2329723258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4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 × 5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29951731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5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8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1 ÷ 8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334292645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6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6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5 ÷ 40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305645942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--.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effectLst/>
                        </a:rPr>
                        <a:t>Ionisatio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effectLst/>
                        </a:rPr>
                        <a:t> Hodoscope (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4 ÷ 16) · 10</a:t>
                      </a:r>
                      <a:r>
                        <a:rPr lang="en-US" sz="1600" baseline="30000" dirty="0" smtClean="0">
                          <a:effectLst/>
                        </a:rPr>
                        <a:t>5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383377747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4067944" y="5819972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- </a:t>
            </a:r>
            <a:r>
              <a:rPr lang="en-US" b="1" dirty="0">
                <a:solidFill>
                  <a:srgbClr val="FF0000"/>
                </a:solidFill>
              </a:rPr>
              <a:t>Micro-Pattern Gas Detectors (MPGD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5819972"/>
            <a:ext cx="33081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b="1" dirty="0"/>
              <a:t>Existing parts of the </a:t>
            </a:r>
            <a:r>
              <a:rPr lang="en-US" b="1" dirty="0" smtClean="0"/>
              <a:t>Setup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538409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beam time for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 measurement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1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6057" y="554070"/>
            <a:ext cx="888953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= 24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450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ere 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ed, processed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analysed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V.Yazkov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DIRAC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ote, 2016 05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46058" y="1194223"/>
            <a:ext cx="8889538" cy="25545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Experimental conditions on SPS with Ni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targe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rget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The proton beam can be used for other experiments.</a:t>
            </a:r>
            <a:endParaRPr lang="en-GB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tensity: 3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</a:t>
            </a: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IRAC worked at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.7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s: 4.5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 duration 4.5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ata taking: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3000 spills p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24 hours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unning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ime: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46057" y="3748768"/>
            <a:ext cx="8889539" cy="272382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number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(In the DIRAC experiment was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49±6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in these conditions for 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: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~5%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%</a:t>
            </a:r>
          </a:p>
          <a:p>
            <a:pPr>
              <a:lnSpc>
                <a:spcPct val="150000"/>
              </a:lnSpc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- </a:t>
            </a:r>
            <a:r>
              <a:rPr lang="en-US" u="sng" dirty="0" smtClean="0">
                <a:latin typeface="Times New Roman"/>
                <a:cs typeface="Times New Roman"/>
              </a:rPr>
              <a:t>atomic pairs </a:t>
            </a:r>
            <a:r>
              <a:rPr lang="en-US" i="1" u="sng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i="1" u="sng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baseline="30000" dirty="0" smtClean="0">
                <a:latin typeface="Times New Roman"/>
                <a:cs typeface="Times New Roman"/>
              </a:rPr>
              <a:t>-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be: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</a:t>
            </a:r>
            <a:endParaRPr lang="en-GB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err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29744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2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80924" y="719832"/>
            <a:ext cx="8797047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CD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and Chir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scribe processes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rks, u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*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ral symmetr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reaking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ion for </a:t>
            </a:r>
            <a:r>
              <a:rPr lang="en-US" sz="24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sz="2400" dirty="0" smtClean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at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ifetime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in the ground stat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/>
                <a:cs typeface="Times New Roman"/>
              </a:rPr>
              <a:t>given by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/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 =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R|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</a:t>
            </a:r>
            <a:r>
              <a:rPr lang="en-US" sz="2400" baseline="-25000" dirty="0" err="1" smtClean="0">
                <a:latin typeface="Times New Roman"/>
                <a:cs typeface="Times New Roman"/>
                <a:sym typeface="Symbol"/>
              </a:rPr>
              <a:t>th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=(2.9±0.1)*10</a:t>
            </a:r>
            <a:r>
              <a:rPr lang="en-US" sz="2400" baseline="30000" dirty="0" smtClean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The evaluation error for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 from this relation is </a:t>
            </a:r>
            <a:r>
              <a:rPr lang="en-US" sz="2400" dirty="0" smtClean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0.6%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 the S-wav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scattering lengths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0</a:t>
            </a:r>
            <a:r>
              <a:rPr lang="en-US" sz="2400" dirty="0" smtClean="0">
                <a:latin typeface="Times New Roman"/>
                <a:cs typeface="Times New Roman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60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414246">
            <a:off x="1433449" y="1134987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Experimental check of preci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predictions of QCD us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nd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 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toms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820153" y="6165304"/>
            <a:ext cx="7704856" cy="36004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CERN, June 2018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755576" y="5386646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(JINR)  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F96A1B">
                  <a:lumMod val="75000"/>
                </a:srgbClr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35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"/>
          <p:cNvGrpSpPr>
            <a:grpSpLocks/>
          </p:cNvGrpSpPr>
          <p:nvPr/>
        </p:nvGrpSpPr>
        <p:grpSpPr bwMode="auto">
          <a:xfrm>
            <a:off x="2936875" y="822325"/>
            <a:ext cx="1971675" cy="5922963"/>
            <a:chOff x="1650208" y="801927"/>
            <a:chExt cx="1971675" cy="5922722"/>
          </a:xfrm>
        </p:grpSpPr>
        <p:sp>
          <p:nvSpPr>
            <p:cNvPr id="8300" name="Rectangle 9"/>
            <p:cNvSpPr>
              <a:spLocks noChangeArrowheads="1"/>
            </p:cNvSpPr>
            <p:nvPr/>
          </p:nvSpPr>
          <p:spPr bwMode="auto">
            <a:xfrm>
              <a:off x="1650208" y="804862"/>
              <a:ext cx="1971675" cy="5919787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301" name="Text Box 11"/>
            <p:cNvSpPr txBox="1">
              <a:spLocks noChangeArrowheads="1"/>
            </p:cNvSpPr>
            <p:nvPr/>
          </p:nvSpPr>
          <p:spPr bwMode="auto">
            <a:xfrm>
              <a:off x="1813889" y="801927"/>
              <a:ext cx="164465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  <a:cs typeface="Times New Roman" pitchFamily="18" charset="0"/>
                </a:rPr>
                <a:t>Target Ni 98 </a:t>
              </a:r>
              <a:r>
                <a:rPr lang="en-US" altLang="en-US" sz="1700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altLang="en-US" sz="16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endParaRPr lang="en-US" altLang="en-US" sz="24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195" name="Group 6"/>
          <p:cNvGrpSpPr>
            <a:grpSpLocks/>
          </p:cNvGrpSpPr>
          <p:nvPr/>
        </p:nvGrpSpPr>
        <p:grpSpPr bwMode="auto">
          <a:xfrm>
            <a:off x="3638550" y="5200650"/>
            <a:ext cx="3970338" cy="1204913"/>
            <a:chOff x="2151858" y="5110162"/>
            <a:chExt cx="3970672" cy="1204912"/>
          </a:xfrm>
        </p:grpSpPr>
        <p:sp>
          <p:nvSpPr>
            <p:cNvPr id="8294" name="Line 14"/>
            <p:cNvSpPr>
              <a:spLocks noChangeShapeType="1"/>
            </p:cNvSpPr>
            <p:nvPr/>
          </p:nvSpPr>
          <p:spPr bwMode="auto">
            <a:xfrm flipV="1">
              <a:off x="2214392" y="5173662"/>
              <a:ext cx="1937715" cy="4238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" name="Text Box 45"/>
            <p:cNvSpPr txBox="1">
              <a:spLocks noChangeArrowheads="1"/>
            </p:cNvSpPr>
            <p:nvPr/>
          </p:nvSpPr>
          <p:spPr bwMode="auto">
            <a:xfrm>
              <a:off x="4075908" y="5875337"/>
              <a:ext cx="417513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6" name="Text Box 46"/>
            <p:cNvSpPr txBox="1">
              <a:spLocks noChangeArrowheads="1"/>
            </p:cNvSpPr>
            <p:nvPr/>
          </p:nvSpPr>
          <p:spPr bwMode="auto">
            <a:xfrm>
              <a:off x="4098133" y="5133974"/>
              <a:ext cx="493713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7" name="Right Brace 91"/>
            <p:cNvSpPr>
              <a:spLocks/>
            </p:cNvSpPr>
            <p:nvPr/>
          </p:nvSpPr>
          <p:spPr bwMode="auto">
            <a:xfrm>
              <a:off x="4355308" y="5110162"/>
              <a:ext cx="114300" cy="1204912"/>
            </a:xfrm>
            <a:prstGeom prst="rightBrace">
              <a:avLst>
                <a:gd name="adj1" fmla="val 18448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8" name="Line 14"/>
            <p:cNvSpPr>
              <a:spLocks noChangeShapeType="1"/>
            </p:cNvSpPr>
            <p:nvPr/>
          </p:nvSpPr>
          <p:spPr bwMode="auto">
            <a:xfrm>
              <a:off x="2151858" y="5945187"/>
              <a:ext cx="2000250" cy="295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9" name="Rectangle 4"/>
            <p:cNvSpPr>
              <a:spLocks noChangeArrowheads="1"/>
            </p:cNvSpPr>
            <p:nvPr/>
          </p:nvSpPr>
          <p:spPr bwMode="auto">
            <a:xfrm>
              <a:off x="4519020" y="5556250"/>
              <a:ext cx="160351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FF0000"/>
                  </a:solidFill>
                </a:rPr>
                <a:t>Accidental pairs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197" name="Group 35"/>
          <p:cNvGrpSpPr>
            <a:grpSpLocks/>
          </p:cNvGrpSpPr>
          <p:nvPr/>
        </p:nvGrpSpPr>
        <p:grpSpPr bwMode="auto">
          <a:xfrm>
            <a:off x="3216275" y="2279650"/>
            <a:ext cx="4502150" cy="1074738"/>
            <a:chOff x="1729583" y="2189162"/>
            <a:chExt cx="4503626" cy="1074737"/>
          </a:xfrm>
        </p:grpSpPr>
        <p:sp>
          <p:nvSpPr>
            <p:cNvPr id="8279" name="Line 14"/>
            <p:cNvSpPr>
              <a:spLocks noChangeShapeType="1"/>
            </p:cNvSpPr>
            <p:nvPr/>
          </p:nvSpPr>
          <p:spPr bwMode="auto">
            <a:xfrm flipV="1">
              <a:off x="1993108" y="2260599"/>
              <a:ext cx="2159000" cy="4683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2355263" y="2897186"/>
              <a:ext cx="1796052" cy="333375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ln w="18000">
                  <a:solidFill>
                    <a:srgbClr val="3333CC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281" name="Text Box 45"/>
            <p:cNvSpPr txBox="1">
              <a:spLocks noChangeArrowheads="1"/>
            </p:cNvSpPr>
            <p:nvPr/>
          </p:nvSpPr>
          <p:spPr bwMode="auto">
            <a:xfrm>
              <a:off x="4056858" y="2422524"/>
              <a:ext cx="4159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2" name="Text Box 46"/>
            <p:cNvSpPr txBox="1">
              <a:spLocks noChangeArrowheads="1"/>
            </p:cNvSpPr>
            <p:nvPr/>
          </p:nvSpPr>
          <p:spPr bwMode="auto">
            <a:xfrm>
              <a:off x="4045745" y="2189162"/>
              <a:ext cx="4921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V="1">
              <a:off x="2366380" y="2746374"/>
              <a:ext cx="1784935" cy="147637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84" name="Text Box 46"/>
            <p:cNvSpPr txBox="1">
              <a:spLocks noChangeArrowheads="1"/>
            </p:cNvSpPr>
            <p:nvPr/>
          </p:nvSpPr>
          <p:spPr bwMode="auto">
            <a:xfrm>
              <a:off x="4045745" y="2925762"/>
              <a:ext cx="5080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5" name="Freeform 29"/>
            <p:cNvSpPr>
              <a:spLocks noEditPoints="1"/>
            </p:cNvSpPr>
            <p:nvPr/>
          </p:nvSpPr>
          <p:spPr bwMode="auto">
            <a:xfrm rot="-732780">
              <a:off x="2578895" y="2590799"/>
              <a:ext cx="227013" cy="266700"/>
            </a:xfrm>
            <a:custGeom>
              <a:avLst/>
              <a:gdLst>
                <a:gd name="T0" fmla="*/ 0 w 582"/>
                <a:gd name="T1" fmla="*/ 0 h 958"/>
                <a:gd name="T2" fmla="*/ 0 w 582"/>
                <a:gd name="T3" fmla="*/ 0 h 958"/>
                <a:gd name="T4" fmla="*/ 0 w 582"/>
                <a:gd name="T5" fmla="*/ 0 h 958"/>
                <a:gd name="T6" fmla="*/ 0 w 582"/>
                <a:gd name="T7" fmla="*/ 0 h 958"/>
                <a:gd name="T8" fmla="*/ 0 w 582"/>
                <a:gd name="T9" fmla="*/ 0 h 958"/>
                <a:gd name="T10" fmla="*/ 0 w 582"/>
                <a:gd name="T11" fmla="*/ 0 h 958"/>
                <a:gd name="T12" fmla="*/ 0 w 582"/>
                <a:gd name="T13" fmla="*/ 0 h 958"/>
                <a:gd name="T14" fmla="*/ 0 w 582"/>
                <a:gd name="T15" fmla="*/ 0 h 958"/>
                <a:gd name="T16" fmla="*/ 0 w 582"/>
                <a:gd name="T17" fmla="*/ 0 h 958"/>
                <a:gd name="T18" fmla="*/ 0 w 582"/>
                <a:gd name="T19" fmla="*/ 0 h 958"/>
                <a:gd name="T20" fmla="*/ 0 w 582"/>
                <a:gd name="T21" fmla="*/ 0 h 958"/>
                <a:gd name="T22" fmla="*/ 0 w 582"/>
                <a:gd name="T23" fmla="*/ 0 h 958"/>
                <a:gd name="T24" fmla="*/ 0 w 582"/>
                <a:gd name="T25" fmla="*/ 0 h 958"/>
                <a:gd name="T26" fmla="*/ 0 w 582"/>
                <a:gd name="T27" fmla="*/ 0 h 958"/>
                <a:gd name="T28" fmla="*/ 0 w 582"/>
                <a:gd name="T29" fmla="*/ 0 h 958"/>
                <a:gd name="T30" fmla="*/ 0 w 582"/>
                <a:gd name="T31" fmla="*/ 0 h 958"/>
                <a:gd name="T32" fmla="*/ 0 w 582"/>
                <a:gd name="T33" fmla="*/ 0 h 958"/>
                <a:gd name="T34" fmla="*/ 0 w 582"/>
                <a:gd name="T35" fmla="*/ 0 h 958"/>
                <a:gd name="T36" fmla="*/ 0 w 582"/>
                <a:gd name="T37" fmla="*/ 0 h 958"/>
                <a:gd name="T38" fmla="*/ 0 w 582"/>
                <a:gd name="T39" fmla="*/ 0 h 958"/>
                <a:gd name="T40" fmla="*/ 0 w 582"/>
                <a:gd name="T41" fmla="*/ 0 h 958"/>
                <a:gd name="T42" fmla="*/ 0 w 582"/>
                <a:gd name="T43" fmla="*/ 0 h 958"/>
                <a:gd name="T44" fmla="*/ 0 w 582"/>
                <a:gd name="T45" fmla="*/ 0 h 958"/>
                <a:gd name="T46" fmla="*/ 0 w 582"/>
                <a:gd name="T47" fmla="*/ 0 h 958"/>
                <a:gd name="T48" fmla="*/ 0 w 582"/>
                <a:gd name="T49" fmla="*/ 0 h 958"/>
                <a:gd name="T50" fmla="*/ 0 w 582"/>
                <a:gd name="T51" fmla="*/ 0 h 958"/>
                <a:gd name="T52" fmla="*/ 0 w 582"/>
                <a:gd name="T53" fmla="*/ 0 h 958"/>
                <a:gd name="T54" fmla="*/ 0 w 582"/>
                <a:gd name="T55" fmla="*/ 0 h 958"/>
                <a:gd name="T56" fmla="*/ 0 w 582"/>
                <a:gd name="T57" fmla="*/ 0 h 958"/>
                <a:gd name="T58" fmla="*/ 0 w 582"/>
                <a:gd name="T59" fmla="*/ 0 h 958"/>
                <a:gd name="T60" fmla="*/ 0 w 582"/>
                <a:gd name="T61" fmla="*/ 0 h 958"/>
                <a:gd name="T62" fmla="*/ 0 w 582"/>
                <a:gd name="T63" fmla="*/ 0 h 958"/>
                <a:gd name="T64" fmla="*/ 0 w 582"/>
                <a:gd name="T65" fmla="*/ 0 h 958"/>
                <a:gd name="T66" fmla="*/ 0 w 582"/>
                <a:gd name="T67" fmla="*/ 0 h 958"/>
                <a:gd name="T68" fmla="*/ 0 w 582"/>
                <a:gd name="T69" fmla="*/ 0 h 958"/>
                <a:gd name="T70" fmla="*/ 0 w 582"/>
                <a:gd name="T71" fmla="*/ 0 h 958"/>
                <a:gd name="T72" fmla="*/ 0 w 582"/>
                <a:gd name="T73" fmla="*/ 0 h 958"/>
                <a:gd name="T74" fmla="*/ 0 w 582"/>
                <a:gd name="T75" fmla="*/ 0 h 958"/>
                <a:gd name="T76" fmla="*/ 0 w 582"/>
                <a:gd name="T77" fmla="*/ 0 h 958"/>
                <a:gd name="T78" fmla="*/ 0 w 582"/>
                <a:gd name="T79" fmla="*/ 0 h 958"/>
                <a:gd name="T80" fmla="*/ 0 w 582"/>
                <a:gd name="T81" fmla="*/ 0 h 958"/>
                <a:gd name="T82" fmla="*/ 0 w 582"/>
                <a:gd name="T83" fmla="*/ 0 h 958"/>
                <a:gd name="T84" fmla="*/ 0 w 582"/>
                <a:gd name="T85" fmla="*/ 0 h 958"/>
                <a:gd name="T86" fmla="*/ 0 w 582"/>
                <a:gd name="T87" fmla="*/ 0 h 958"/>
                <a:gd name="T88" fmla="*/ 0 w 582"/>
                <a:gd name="T89" fmla="*/ 0 h 958"/>
                <a:gd name="T90" fmla="*/ 0 w 582"/>
                <a:gd name="T91" fmla="*/ 0 h 958"/>
                <a:gd name="T92" fmla="*/ 0 w 582"/>
                <a:gd name="T93" fmla="*/ 0 h 958"/>
                <a:gd name="T94" fmla="*/ 0 w 582"/>
                <a:gd name="T95" fmla="*/ 0 h 958"/>
                <a:gd name="T96" fmla="*/ 0 w 582"/>
                <a:gd name="T97" fmla="*/ 0 h 958"/>
                <a:gd name="T98" fmla="*/ 0 w 582"/>
                <a:gd name="T99" fmla="*/ 0 h 958"/>
                <a:gd name="T100" fmla="*/ 0 w 582"/>
                <a:gd name="T101" fmla="*/ 0 h 958"/>
                <a:gd name="T102" fmla="*/ 0 w 582"/>
                <a:gd name="T103" fmla="*/ 0 h 958"/>
                <a:gd name="T104" fmla="*/ 0 w 582"/>
                <a:gd name="T105" fmla="*/ 0 h 958"/>
                <a:gd name="T106" fmla="*/ 0 w 582"/>
                <a:gd name="T107" fmla="*/ 0 h 958"/>
                <a:gd name="T108" fmla="*/ 0 w 582"/>
                <a:gd name="T109" fmla="*/ 0 h 958"/>
                <a:gd name="T110" fmla="*/ 0 w 582"/>
                <a:gd name="T111" fmla="*/ 0 h 958"/>
                <a:gd name="T112" fmla="*/ 0 w 582"/>
                <a:gd name="T113" fmla="*/ 0 h 958"/>
                <a:gd name="T114" fmla="*/ 0 w 582"/>
                <a:gd name="T115" fmla="*/ 0 h 958"/>
                <a:gd name="T116" fmla="*/ 0 w 582"/>
                <a:gd name="T117" fmla="*/ 0 h 958"/>
                <a:gd name="T118" fmla="*/ 0 w 582"/>
                <a:gd name="T119" fmla="*/ 0 h 958"/>
                <a:gd name="T120" fmla="*/ 0 w 582"/>
                <a:gd name="T121" fmla="*/ 0 h 95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82"/>
                <a:gd name="T184" fmla="*/ 0 h 958"/>
                <a:gd name="T185" fmla="*/ 582 w 582"/>
                <a:gd name="T186" fmla="*/ 958 h 95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82" h="958">
                  <a:moveTo>
                    <a:pt x="66" y="0"/>
                  </a:moveTo>
                  <a:lnTo>
                    <a:pt x="66" y="2"/>
                  </a:lnTo>
                  <a:lnTo>
                    <a:pt x="62" y="8"/>
                  </a:lnTo>
                  <a:lnTo>
                    <a:pt x="52" y="20"/>
                  </a:lnTo>
                  <a:lnTo>
                    <a:pt x="38" y="40"/>
                  </a:lnTo>
                  <a:lnTo>
                    <a:pt x="24" y="60"/>
                  </a:lnTo>
                  <a:lnTo>
                    <a:pt x="14" y="80"/>
                  </a:lnTo>
                  <a:lnTo>
                    <a:pt x="6" y="96"/>
                  </a:lnTo>
                  <a:lnTo>
                    <a:pt x="0" y="112"/>
                  </a:lnTo>
                  <a:lnTo>
                    <a:pt x="0" y="124"/>
                  </a:lnTo>
                  <a:lnTo>
                    <a:pt x="0" y="138"/>
                  </a:lnTo>
                  <a:lnTo>
                    <a:pt x="4" y="150"/>
                  </a:lnTo>
                  <a:lnTo>
                    <a:pt x="10" y="162"/>
                  </a:lnTo>
                  <a:lnTo>
                    <a:pt x="18" y="176"/>
                  </a:lnTo>
                  <a:lnTo>
                    <a:pt x="28" y="192"/>
                  </a:lnTo>
                  <a:lnTo>
                    <a:pt x="36" y="206"/>
                  </a:lnTo>
                  <a:lnTo>
                    <a:pt x="46" y="222"/>
                  </a:lnTo>
                  <a:lnTo>
                    <a:pt x="54" y="238"/>
                  </a:lnTo>
                  <a:lnTo>
                    <a:pt x="62" y="254"/>
                  </a:lnTo>
                  <a:lnTo>
                    <a:pt x="66" y="270"/>
                  </a:lnTo>
                  <a:lnTo>
                    <a:pt x="66" y="286"/>
                  </a:lnTo>
                  <a:lnTo>
                    <a:pt x="66" y="302"/>
                  </a:lnTo>
                  <a:lnTo>
                    <a:pt x="62" y="318"/>
                  </a:lnTo>
                  <a:lnTo>
                    <a:pt x="54" y="336"/>
                  </a:lnTo>
                  <a:lnTo>
                    <a:pt x="46" y="356"/>
                  </a:lnTo>
                  <a:lnTo>
                    <a:pt x="38" y="378"/>
                  </a:lnTo>
                  <a:lnTo>
                    <a:pt x="30" y="396"/>
                  </a:lnTo>
                  <a:lnTo>
                    <a:pt x="20" y="416"/>
                  </a:lnTo>
                  <a:lnTo>
                    <a:pt x="14" y="434"/>
                  </a:lnTo>
                  <a:lnTo>
                    <a:pt x="10" y="452"/>
                  </a:lnTo>
                  <a:lnTo>
                    <a:pt x="10" y="468"/>
                  </a:lnTo>
                  <a:lnTo>
                    <a:pt x="10" y="484"/>
                  </a:lnTo>
                  <a:lnTo>
                    <a:pt x="14" y="498"/>
                  </a:lnTo>
                  <a:lnTo>
                    <a:pt x="20" y="514"/>
                  </a:lnTo>
                  <a:lnTo>
                    <a:pt x="30" y="530"/>
                  </a:lnTo>
                  <a:lnTo>
                    <a:pt x="38" y="548"/>
                  </a:lnTo>
                  <a:lnTo>
                    <a:pt x="46" y="564"/>
                  </a:lnTo>
                  <a:lnTo>
                    <a:pt x="54" y="580"/>
                  </a:lnTo>
                  <a:lnTo>
                    <a:pt x="62" y="596"/>
                  </a:lnTo>
                  <a:lnTo>
                    <a:pt x="66" y="612"/>
                  </a:lnTo>
                  <a:lnTo>
                    <a:pt x="66" y="628"/>
                  </a:lnTo>
                  <a:lnTo>
                    <a:pt x="66" y="644"/>
                  </a:lnTo>
                  <a:lnTo>
                    <a:pt x="62" y="660"/>
                  </a:lnTo>
                  <a:lnTo>
                    <a:pt x="54" y="678"/>
                  </a:lnTo>
                  <a:lnTo>
                    <a:pt x="46" y="698"/>
                  </a:lnTo>
                  <a:lnTo>
                    <a:pt x="38" y="720"/>
                  </a:lnTo>
                  <a:lnTo>
                    <a:pt x="30" y="738"/>
                  </a:lnTo>
                  <a:lnTo>
                    <a:pt x="20" y="758"/>
                  </a:lnTo>
                  <a:lnTo>
                    <a:pt x="14" y="776"/>
                  </a:lnTo>
                  <a:lnTo>
                    <a:pt x="10" y="794"/>
                  </a:lnTo>
                  <a:lnTo>
                    <a:pt x="10" y="810"/>
                  </a:lnTo>
                  <a:lnTo>
                    <a:pt x="10" y="826"/>
                  </a:lnTo>
                  <a:lnTo>
                    <a:pt x="16" y="840"/>
                  </a:lnTo>
                  <a:lnTo>
                    <a:pt x="26" y="858"/>
                  </a:lnTo>
                  <a:lnTo>
                    <a:pt x="40" y="876"/>
                  </a:lnTo>
                  <a:lnTo>
                    <a:pt x="58" y="896"/>
                  </a:lnTo>
                  <a:lnTo>
                    <a:pt x="80" y="918"/>
                  </a:lnTo>
                  <a:lnTo>
                    <a:pt x="100" y="936"/>
                  </a:lnTo>
                  <a:lnTo>
                    <a:pt x="114" y="950"/>
                  </a:lnTo>
                  <a:lnTo>
                    <a:pt x="122" y="956"/>
                  </a:lnTo>
                  <a:lnTo>
                    <a:pt x="124" y="958"/>
                  </a:lnTo>
                  <a:moveTo>
                    <a:pt x="296" y="0"/>
                  </a:moveTo>
                  <a:lnTo>
                    <a:pt x="294" y="2"/>
                  </a:lnTo>
                  <a:lnTo>
                    <a:pt x="290" y="8"/>
                  </a:lnTo>
                  <a:lnTo>
                    <a:pt x="280" y="20"/>
                  </a:lnTo>
                  <a:lnTo>
                    <a:pt x="268" y="40"/>
                  </a:lnTo>
                  <a:lnTo>
                    <a:pt x="254" y="60"/>
                  </a:lnTo>
                  <a:lnTo>
                    <a:pt x="242" y="80"/>
                  </a:lnTo>
                  <a:lnTo>
                    <a:pt x="234" y="96"/>
                  </a:lnTo>
                  <a:lnTo>
                    <a:pt x="230" y="112"/>
                  </a:lnTo>
                  <a:lnTo>
                    <a:pt x="228" y="124"/>
                  </a:lnTo>
                  <a:lnTo>
                    <a:pt x="230" y="138"/>
                  </a:lnTo>
                  <a:lnTo>
                    <a:pt x="234" y="150"/>
                  </a:lnTo>
                  <a:lnTo>
                    <a:pt x="238" y="162"/>
                  </a:lnTo>
                  <a:lnTo>
                    <a:pt x="248" y="176"/>
                  </a:lnTo>
                  <a:lnTo>
                    <a:pt x="256" y="192"/>
                  </a:lnTo>
                  <a:lnTo>
                    <a:pt x="264" y="206"/>
                  </a:lnTo>
                  <a:lnTo>
                    <a:pt x="276" y="222"/>
                  </a:lnTo>
                  <a:lnTo>
                    <a:pt x="282" y="238"/>
                  </a:lnTo>
                  <a:lnTo>
                    <a:pt x="290" y="254"/>
                  </a:lnTo>
                  <a:lnTo>
                    <a:pt x="294" y="270"/>
                  </a:lnTo>
                  <a:lnTo>
                    <a:pt x="296" y="286"/>
                  </a:lnTo>
                  <a:lnTo>
                    <a:pt x="294" y="302"/>
                  </a:lnTo>
                  <a:lnTo>
                    <a:pt x="290" y="318"/>
                  </a:lnTo>
                  <a:lnTo>
                    <a:pt x="284" y="336"/>
                  </a:lnTo>
                  <a:lnTo>
                    <a:pt x="276" y="356"/>
                  </a:lnTo>
                  <a:lnTo>
                    <a:pt x="266" y="378"/>
                  </a:lnTo>
                  <a:lnTo>
                    <a:pt x="258" y="396"/>
                  </a:lnTo>
                  <a:lnTo>
                    <a:pt x="250" y="416"/>
                  </a:lnTo>
                  <a:lnTo>
                    <a:pt x="244" y="434"/>
                  </a:lnTo>
                  <a:lnTo>
                    <a:pt x="240" y="452"/>
                  </a:lnTo>
                  <a:lnTo>
                    <a:pt x="238" y="468"/>
                  </a:lnTo>
                  <a:lnTo>
                    <a:pt x="240" y="484"/>
                  </a:lnTo>
                  <a:lnTo>
                    <a:pt x="244" y="498"/>
                  </a:lnTo>
                  <a:lnTo>
                    <a:pt x="250" y="514"/>
                  </a:lnTo>
                  <a:lnTo>
                    <a:pt x="258" y="530"/>
                  </a:lnTo>
                  <a:lnTo>
                    <a:pt x="268" y="548"/>
                  </a:lnTo>
                  <a:lnTo>
                    <a:pt x="276" y="564"/>
                  </a:lnTo>
                  <a:lnTo>
                    <a:pt x="284" y="580"/>
                  </a:lnTo>
                  <a:lnTo>
                    <a:pt x="290" y="596"/>
                  </a:lnTo>
                  <a:lnTo>
                    <a:pt x="294" y="612"/>
                  </a:lnTo>
                  <a:lnTo>
                    <a:pt x="296" y="628"/>
                  </a:lnTo>
                  <a:lnTo>
                    <a:pt x="294" y="644"/>
                  </a:lnTo>
                  <a:lnTo>
                    <a:pt x="290" y="660"/>
                  </a:lnTo>
                  <a:lnTo>
                    <a:pt x="284" y="678"/>
                  </a:lnTo>
                  <a:lnTo>
                    <a:pt x="276" y="698"/>
                  </a:lnTo>
                  <a:lnTo>
                    <a:pt x="266" y="720"/>
                  </a:lnTo>
                  <a:lnTo>
                    <a:pt x="258" y="738"/>
                  </a:lnTo>
                  <a:lnTo>
                    <a:pt x="250" y="758"/>
                  </a:lnTo>
                  <a:lnTo>
                    <a:pt x="244" y="776"/>
                  </a:lnTo>
                  <a:lnTo>
                    <a:pt x="240" y="794"/>
                  </a:lnTo>
                  <a:lnTo>
                    <a:pt x="238" y="810"/>
                  </a:lnTo>
                  <a:lnTo>
                    <a:pt x="240" y="826"/>
                  </a:lnTo>
                  <a:lnTo>
                    <a:pt x="246" y="840"/>
                  </a:lnTo>
                  <a:lnTo>
                    <a:pt x="254" y="858"/>
                  </a:lnTo>
                  <a:lnTo>
                    <a:pt x="268" y="876"/>
                  </a:lnTo>
                  <a:lnTo>
                    <a:pt x="288" y="896"/>
                  </a:lnTo>
                  <a:lnTo>
                    <a:pt x="310" y="918"/>
                  </a:lnTo>
                  <a:lnTo>
                    <a:pt x="330" y="936"/>
                  </a:lnTo>
                  <a:lnTo>
                    <a:pt x="344" y="950"/>
                  </a:lnTo>
                  <a:lnTo>
                    <a:pt x="352" y="956"/>
                  </a:lnTo>
                  <a:lnTo>
                    <a:pt x="352" y="958"/>
                  </a:lnTo>
                  <a:moveTo>
                    <a:pt x="524" y="0"/>
                  </a:moveTo>
                  <a:lnTo>
                    <a:pt x="524" y="2"/>
                  </a:lnTo>
                  <a:lnTo>
                    <a:pt x="520" y="8"/>
                  </a:lnTo>
                  <a:lnTo>
                    <a:pt x="510" y="20"/>
                  </a:lnTo>
                  <a:lnTo>
                    <a:pt x="496" y="40"/>
                  </a:lnTo>
                  <a:lnTo>
                    <a:pt x="482" y="60"/>
                  </a:lnTo>
                  <a:lnTo>
                    <a:pt x="472" y="80"/>
                  </a:lnTo>
                  <a:lnTo>
                    <a:pt x="464" y="96"/>
                  </a:lnTo>
                  <a:lnTo>
                    <a:pt x="458" y="112"/>
                  </a:lnTo>
                  <a:lnTo>
                    <a:pt x="458" y="124"/>
                  </a:lnTo>
                  <a:lnTo>
                    <a:pt x="458" y="138"/>
                  </a:lnTo>
                  <a:lnTo>
                    <a:pt x="462" y="150"/>
                  </a:lnTo>
                  <a:lnTo>
                    <a:pt x="468" y="162"/>
                  </a:lnTo>
                  <a:lnTo>
                    <a:pt x="476" y="176"/>
                  </a:lnTo>
                  <a:lnTo>
                    <a:pt x="486" y="192"/>
                  </a:lnTo>
                  <a:lnTo>
                    <a:pt x="494" y="206"/>
                  </a:lnTo>
                  <a:lnTo>
                    <a:pt x="504" y="222"/>
                  </a:lnTo>
                  <a:lnTo>
                    <a:pt x="512" y="238"/>
                  </a:lnTo>
                  <a:lnTo>
                    <a:pt x="520" y="254"/>
                  </a:lnTo>
                  <a:lnTo>
                    <a:pt x="524" y="270"/>
                  </a:lnTo>
                  <a:lnTo>
                    <a:pt x="524" y="286"/>
                  </a:lnTo>
                  <a:lnTo>
                    <a:pt x="524" y="302"/>
                  </a:lnTo>
                  <a:lnTo>
                    <a:pt x="520" y="318"/>
                  </a:lnTo>
                  <a:lnTo>
                    <a:pt x="514" y="336"/>
                  </a:lnTo>
                  <a:lnTo>
                    <a:pt x="504" y="356"/>
                  </a:lnTo>
                  <a:lnTo>
                    <a:pt x="496" y="378"/>
                  </a:lnTo>
                  <a:lnTo>
                    <a:pt x="488" y="396"/>
                  </a:lnTo>
                  <a:lnTo>
                    <a:pt x="478" y="416"/>
                  </a:lnTo>
                  <a:lnTo>
                    <a:pt x="472" y="434"/>
                  </a:lnTo>
                  <a:lnTo>
                    <a:pt x="468" y="452"/>
                  </a:lnTo>
                  <a:lnTo>
                    <a:pt x="468" y="468"/>
                  </a:lnTo>
                  <a:lnTo>
                    <a:pt x="468" y="484"/>
                  </a:lnTo>
                  <a:lnTo>
                    <a:pt x="472" y="498"/>
                  </a:lnTo>
                  <a:lnTo>
                    <a:pt x="478" y="514"/>
                  </a:lnTo>
                  <a:lnTo>
                    <a:pt x="488" y="530"/>
                  </a:lnTo>
                  <a:lnTo>
                    <a:pt x="496" y="548"/>
                  </a:lnTo>
                  <a:lnTo>
                    <a:pt x="504" y="564"/>
                  </a:lnTo>
                  <a:lnTo>
                    <a:pt x="514" y="580"/>
                  </a:lnTo>
                  <a:lnTo>
                    <a:pt x="520" y="596"/>
                  </a:lnTo>
                  <a:lnTo>
                    <a:pt x="524" y="612"/>
                  </a:lnTo>
                  <a:lnTo>
                    <a:pt x="524" y="628"/>
                  </a:lnTo>
                  <a:lnTo>
                    <a:pt x="524" y="644"/>
                  </a:lnTo>
                  <a:lnTo>
                    <a:pt x="520" y="660"/>
                  </a:lnTo>
                  <a:lnTo>
                    <a:pt x="514" y="678"/>
                  </a:lnTo>
                  <a:lnTo>
                    <a:pt x="504" y="698"/>
                  </a:lnTo>
                  <a:lnTo>
                    <a:pt x="496" y="720"/>
                  </a:lnTo>
                  <a:lnTo>
                    <a:pt x="488" y="738"/>
                  </a:lnTo>
                  <a:lnTo>
                    <a:pt x="478" y="758"/>
                  </a:lnTo>
                  <a:lnTo>
                    <a:pt x="472" y="776"/>
                  </a:lnTo>
                  <a:lnTo>
                    <a:pt x="468" y="794"/>
                  </a:lnTo>
                  <a:lnTo>
                    <a:pt x="468" y="810"/>
                  </a:lnTo>
                  <a:lnTo>
                    <a:pt x="468" y="826"/>
                  </a:lnTo>
                  <a:lnTo>
                    <a:pt x="474" y="840"/>
                  </a:lnTo>
                  <a:lnTo>
                    <a:pt x="484" y="858"/>
                  </a:lnTo>
                  <a:lnTo>
                    <a:pt x="498" y="876"/>
                  </a:lnTo>
                  <a:lnTo>
                    <a:pt x="516" y="896"/>
                  </a:lnTo>
                  <a:lnTo>
                    <a:pt x="538" y="918"/>
                  </a:lnTo>
                  <a:lnTo>
                    <a:pt x="558" y="936"/>
                  </a:lnTo>
                  <a:lnTo>
                    <a:pt x="572" y="950"/>
                  </a:lnTo>
                  <a:lnTo>
                    <a:pt x="580" y="956"/>
                  </a:lnTo>
                  <a:lnTo>
                    <a:pt x="582" y="958"/>
                  </a:lnTo>
                </a:path>
              </a:pathLst>
            </a:custGeom>
            <a:noFill/>
            <a:ln w="28575" algn="ctr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/>
            <a:lstStyle/>
            <a:p>
              <a:endParaRPr lang="en-US"/>
            </a:p>
          </p:txBody>
        </p:sp>
        <p:sp>
          <p:nvSpPr>
            <p:cNvPr id="8286" name="Right Brace 91"/>
            <p:cNvSpPr>
              <a:spLocks/>
            </p:cNvSpPr>
            <p:nvPr/>
          </p:nvSpPr>
          <p:spPr bwMode="auto">
            <a:xfrm>
              <a:off x="4310858" y="2211387"/>
              <a:ext cx="112713" cy="571500"/>
            </a:xfrm>
            <a:prstGeom prst="rightBrace">
              <a:avLst>
                <a:gd name="adj1" fmla="val 8873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7" name="Text Box 46"/>
            <p:cNvSpPr txBox="1">
              <a:spLocks noChangeArrowheads="1"/>
            </p:cNvSpPr>
            <p:nvPr/>
          </p:nvSpPr>
          <p:spPr bwMode="auto">
            <a:xfrm>
              <a:off x="1729583" y="2847011"/>
              <a:ext cx="88900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sym typeface="Symbol" pitchFamily="18" charset="2"/>
                </a:rPr>
                <a:t></a:t>
              </a:r>
              <a:r>
                <a:rPr lang="en-US" altLang="en-US" sz="1600" i="1">
                  <a:solidFill>
                    <a:srgbClr val="000000"/>
                  </a:solidFill>
                </a:rPr>
                <a:t>,</a:t>
              </a:r>
              <a:r>
                <a:rPr lang="en-US" altLang="en-US" sz="1600" i="1">
                  <a:solidFill>
                    <a:srgbClr val="000000"/>
                  </a:solidFill>
                  <a:sym typeface="Symbol" pitchFamily="18" charset="2"/>
                </a:rPr>
                <a:t></a:t>
              </a:r>
              <a:r>
                <a:rPr lang="en-US" altLang="en-US" sz="1600" i="1">
                  <a:solidFill>
                    <a:srgbClr val="000000"/>
                  </a:solidFill>
                </a:rPr>
                <a:t>,</a:t>
              </a:r>
              <a:r>
                <a:rPr lang="en-US" altLang="en-US" sz="1600" i="1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en-US" altLang="en-US" sz="1600" i="1">
                  <a:solidFill>
                    <a:srgbClr val="000000"/>
                  </a:solidFill>
                </a:rPr>
                <a:t>,…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8" name="Text Box 49"/>
            <p:cNvSpPr txBox="1">
              <a:spLocks noChangeArrowheads="1"/>
            </p:cNvSpPr>
            <p:nvPr/>
          </p:nvSpPr>
          <p:spPr bwMode="auto">
            <a:xfrm>
              <a:off x="3642520" y="2365374"/>
              <a:ext cx="5651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</a:rPr>
                <a:t>(</a:t>
              </a:r>
              <a:r>
                <a:rPr lang="en-US" altLang="en-US" sz="1600" i="1">
                  <a:solidFill>
                    <a:srgbClr val="000000"/>
                  </a:solidFill>
                </a:rPr>
                <a:t>N</a:t>
              </a:r>
              <a:r>
                <a:rPr lang="en-US" altLang="en-US" sz="1600" i="1" baseline="-25000">
                  <a:solidFill>
                    <a:srgbClr val="000000"/>
                  </a:solidFill>
                </a:rPr>
                <a:t>C</a:t>
              </a:r>
              <a:r>
                <a:rPr lang="en-US" altLang="en-US" sz="1600">
                  <a:solidFill>
                    <a:srgbClr val="000000"/>
                  </a:solidFill>
                </a:rPr>
                <a:t>)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8289" name="Group 46"/>
            <p:cNvGrpSpPr>
              <a:grpSpLocks/>
            </p:cNvGrpSpPr>
            <p:nvPr/>
          </p:nvGrpSpPr>
          <p:grpSpPr bwMode="auto">
            <a:xfrm>
              <a:off x="2061029" y="2728686"/>
              <a:ext cx="306728" cy="184374"/>
              <a:chOff x="2113758" y="2760661"/>
              <a:chExt cx="254000" cy="152400"/>
            </a:xfrm>
          </p:grpSpPr>
          <p:cxnSp>
            <p:nvCxnSpPr>
              <p:cNvPr id="8292" name="Straight Connector 68"/>
              <p:cNvCxnSpPr>
                <a:cxnSpLocks noChangeShapeType="1"/>
              </p:cNvCxnSpPr>
              <p:nvPr/>
            </p:nvCxnSpPr>
            <p:spPr bwMode="auto">
              <a:xfrm>
                <a:off x="2113758" y="2809874"/>
                <a:ext cx="239713" cy="103187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93" name="Straight Connector 68"/>
              <p:cNvCxnSpPr>
                <a:cxnSpLocks noChangeShapeType="1"/>
              </p:cNvCxnSpPr>
              <p:nvPr/>
            </p:nvCxnSpPr>
            <p:spPr bwMode="auto">
              <a:xfrm>
                <a:off x="2113758" y="2760661"/>
                <a:ext cx="254000" cy="115888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290" name="Rectangle 4"/>
            <p:cNvSpPr>
              <a:spLocks noChangeArrowheads="1"/>
            </p:cNvSpPr>
            <p:nvPr/>
          </p:nvSpPr>
          <p:spPr bwMode="auto">
            <a:xfrm>
              <a:off x="4472095" y="2328862"/>
              <a:ext cx="1761114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FF0000"/>
                  </a:solidFill>
                </a:rPr>
                <a:t>Coulomb pairs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1" name="Oval 26"/>
            <p:cNvSpPr>
              <a:spLocks noChangeAspect="1" noChangeArrowheads="1"/>
            </p:cNvSpPr>
            <p:nvPr/>
          </p:nvSpPr>
          <p:spPr bwMode="auto">
            <a:xfrm>
              <a:off x="2291766" y="2834537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198" name="Group 51"/>
          <p:cNvGrpSpPr>
            <a:grpSpLocks/>
          </p:cNvGrpSpPr>
          <p:nvPr/>
        </p:nvGrpSpPr>
        <p:grpSpPr bwMode="auto">
          <a:xfrm>
            <a:off x="3368675" y="3562350"/>
            <a:ext cx="4240213" cy="1573213"/>
            <a:chOff x="1881983" y="3471862"/>
            <a:chExt cx="4240548" cy="1573212"/>
          </a:xfrm>
        </p:grpSpPr>
        <p:sp>
          <p:nvSpPr>
            <p:cNvPr id="8264" name="Line 14"/>
            <p:cNvSpPr>
              <a:spLocks noChangeShapeType="1"/>
            </p:cNvSpPr>
            <p:nvPr/>
          </p:nvSpPr>
          <p:spPr bwMode="auto">
            <a:xfrm flipV="1">
              <a:off x="2039145" y="3522662"/>
              <a:ext cx="2112963" cy="4460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1"/>
            <p:cNvSpPr>
              <a:spLocks noChangeShapeType="1"/>
            </p:cNvSpPr>
            <p:nvPr/>
          </p:nvSpPr>
          <p:spPr bwMode="auto">
            <a:xfrm>
              <a:off x="2753590" y="4297361"/>
              <a:ext cx="1398697" cy="19685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ln w="18000">
                  <a:solidFill>
                    <a:srgbClr val="3333CC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266" name="Text Box 45"/>
            <p:cNvSpPr txBox="1">
              <a:spLocks noChangeArrowheads="1"/>
            </p:cNvSpPr>
            <p:nvPr/>
          </p:nvSpPr>
          <p:spPr bwMode="auto">
            <a:xfrm>
              <a:off x="4045745" y="3867149"/>
              <a:ext cx="3841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67" name="Text Box 46"/>
            <p:cNvSpPr txBox="1">
              <a:spLocks noChangeArrowheads="1"/>
            </p:cNvSpPr>
            <p:nvPr/>
          </p:nvSpPr>
          <p:spPr bwMode="auto">
            <a:xfrm>
              <a:off x="4026695" y="3471862"/>
              <a:ext cx="3746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 flipV="1">
              <a:off x="2766291" y="4202112"/>
              <a:ext cx="1385996" cy="8890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269" name="Group 57"/>
            <p:cNvGrpSpPr>
              <a:grpSpLocks/>
            </p:cNvGrpSpPr>
            <p:nvPr/>
          </p:nvGrpSpPr>
          <p:grpSpPr bwMode="auto">
            <a:xfrm>
              <a:off x="1944915" y="3933371"/>
              <a:ext cx="821306" cy="395965"/>
              <a:chOff x="2082007" y="3990974"/>
              <a:chExt cx="684214" cy="338362"/>
            </a:xfrm>
          </p:grpSpPr>
          <p:cxnSp>
            <p:nvCxnSpPr>
              <p:cNvPr id="827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2094708" y="3990974"/>
                <a:ext cx="671513" cy="288925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78" name="Straight Connector 80"/>
              <p:cNvCxnSpPr>
                <a:cxnSpLocks noChangeShapeType="1"/>
              </p:cNvCxnSpPr>
              <p:nvPr/>
            </p:nvCxnSpPr>
            <p:spPr bwMode="auto">
              <a:xfrm>
                <a:off x="2082007" y="4032474"/>
                <a:ext cx="676275" cy="296862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9" name="Line 21"/>
            <p:cNvSpPr>
              <a:spLocks noChangeShapeType="1"/>
            </p:cNvSpPr>
            <p:nvPr/>
          </p:nvSpPr>
          <p:spPr bwMode="auto">
            <a:xfrm>
              <a:off x="2775817" y="4308474"/>
              <a:ext cx="1351069" cy="503237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ln w="18000">
                  <a:solidFill>
                    <a:srgbClr val="3333CC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271" name="Text Box 46"/>
            <p:cNvSpPr txBox="1">
              <a:spLocks noChangeArrowheads="1"/>
            </p:cNvSpPr>
            <p:nvPr/>
          </p:nvSpPr>
          <p:spPr bwMode="auto">
            <a:xfrm>
              <a:off x="4107658" y="4706937"/>
              <a:ext cx="37623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0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2" name="Text Box 46"/>
            <p:cNvSpPr txBox="1">
              <a:spLocks noChangeArrowheads="1"/>
            </p:cNvSpPr>
            <p:nvPr/>
          </p:nvSpPr>
          <p:spPr bwMode="auto">
            <a:xfrm>
              <a:off x="4144170" y="4354512"/>
              <a:ext cx="3746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3" name="Right Brace 92"/>
            <p:cNvSpPr>
              <a:spLocks/>
            </p:cNvSpPr>
            <p:nvPr/>
          </p:nvSpPr>
          <p:spPr bwMode="auto">
            <a:xfrm>
              <a:off x="4302920" y="3476624"/>
              <a:ext cx="127000" cy="679450"/>
            </a:xfrm>
            <a:prstGeom prst="rightBrace">
              <a:avLst>
                <a:gd name="adj1" fmla="val 7579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4" name="Text Box 46"/>
            <p:cNvSpPr txBox="1">
              <a:spLocks noChangeArrowheads="1"/>
            </p:cNvSpPr>
            <p:nvPr/>
          </p:nvSpPr>
          <p:spPr bwMode="auto">
            <a:xfrm>
              <a:off x="1881983" y="4092901"/>
              <a:ext cx="87788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600" i="1">
                  <a:solidFill>
                    <a:srgbClr val="000000"/>
                  </a:solidFill>
                </a:rPr>
                <a:t>η</a:t>
              </a:r>
              <a:r>
                <a:rPr lang="en-US" altLang="en-US" sz="1600" i="1">
                  <a:solidFill>
                    <a:srgbClr val="000000"/>
                  </a:solidFill>
                </a:rPr>
                <a:t>, </a:t>
              </a:r>
              <a:r>
                <a:rPr lang="el-GR" altLang="en-US" sz="1600" i="1">
                  <a:solidFill>
                    <a:srgbClr val="000000"/>
                  </a:solidFill>
                </a:rPr>
                <a:t>η</a:t>
              </a:r>
              <a:r>
                <a:rPr lang="en-US" altLang="en-US" sz="1600" i="1">
                  <a:solidFill>
                    <a:srgbClr val="000000"/>
                  </a:solidFill>
                </a:rPr>
                <a:t>’,…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5" name="Rectangle 4"/>
            <p:cNvSpPr>
              <a:spLocks noChangeArrowheads="1"/>
            </p:cNvSpPr>
            <p:nvPr/>
          </p:nvSpPr>
          <p:spPr bwMode="auto">
            <a:xfrm>
              <a:off x="4449174" y="3640137"/>
              <a:ext cx="167335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FF0000"/>
                  </a:solidFill>
                </a:rPr>
                <a:t>Non-Coulomb pairs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6" name="Oval 26"/>
            <p:cNvSpPr>
              <a:spLocks noChangeAspect="1" noChangeArrowheads="1"/>
            </p:cNvSpPr>
            <p:nvPr/>
          </p:nvSpPr>
          <p:spPr bwMode="auto">
            <a:xfrm>
              <a:off x="2658611" y="4243726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199" name="Group 67"/>
          <p:cNvGrpSpPr>
            <a:grpSpLocks/>
          </p:cNvGrpSpPr>
          <p:nvPr/>
        </p:nvGrpSpPr>
        <p:grpSpPr bwMode="auto">
          <a:xfrm>
            <a:off x="1223963" y="1292225"/>
            <a:ext cx="2479675" cy="5016500"/>
            <a:chOff x="-262452" y="1201737"/>
            <a:chExt cx="2480758" cy="5016500"/>
          </a:xfrm>
        </p:grpSpPr>
        <p:sp>
          <p:nvSpPr>
            <p:cNvPr id="8227" name="Oval 26"/>
            <p:cNvSpPr>
              <a:spLocks noChangeAspect="1" noChangeArrowheads="1"/>
            </p:cNvSpPr>
            <p:nvPr/>
          </p:nvSpPr>
          <p:spPr bwMode="auto">
            <a:xfrm>
              <a:off x="2094708" y="5557043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8" name="Oval 26"/>
            <p:cNvSpPr>
              <a:spLocks noChangeAspect="1" noChangeArrowheads="1"/>
            </p:cNvSpPr>
            <p:nvPr/>
          </p:nvSpPr>
          <p:spPr bwMode="auto">
            <a:xfrm>
              <a:off x="2100831" y="5898695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9" name="Oval 26"/>
            <p:cNvSpPr>
              <a:spLocks noChangeAspect="1" noChangeArrowheads="1"/>
            </p:cNvSpPr>
            <p:nvPr/>
          </p:nvSpPr>
          <p:spPr bwMode="auto">
            <a:xfrm>
              <a:off x="1964532" y="2692351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30" name="Oval 26"/>
            <p:cNvSpPr>
              <a:spLocks noChangeAspect="1" noChangeArrowheads="1"/>
            </p:cNvSpPr>
            <p:nvPr/>
          </p:nvSpPr>
          <p:spPr bwMode="auto">
            <a:xfrm>
              <a:off x="1898992" y="3904623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8231" name="Group 72"/>
            <p:cNvGrpSpPr>
              <a:grpSpLocks/>
            </p:cNvGrpSpPr>
            <p:nvPr/>
          </p:nvGrpSpPr>
          <p:grpSpPr bwMode="auto">
            <a:xfrm>
              <a:off x="-262452" y="1201737"/>
              <a:ext cx="2385735" cy="5016500"/>
              <a:chOff x="-262452" y="1201737"/>
              <a:chExt cx="2385735" cy="5016500"/>
            </a:xfrm>
          </p:grpSpPr>
          <p:grpSp>
            <p:nvGrpSpPr>
              <p:cNvPr id="8232" name="Group 73"/>
              <p:cNvGrpSpPr>
                <a:grpSpLocks/>
              </p:cNvGrpSpPr>
              <p:nvPr/>
            </p:nvGrpSpPr>
            <p:grpSpPr bwMode="auto">
              <a:xfrm>
                <a:off x="-262452" y="1201737"/>
                <a:ext cx="2385735" cy="5016500"/>
                <a:chOff x="-262452" y="1201737"/>
                <a:chExt cx="2385735" cy="5016500"/>
              </a:xfrm>
            </p:grpSpPr>
            <p:grpSp>
              <p:nvGrpSpPr>
                <p:cNvPr id="8234" name="Group 75"/>
                <p:cNvGrpSpPr>
                  <a:grpSpLocks/>
                </p:cNvGrpSpPr>
                <p:nvPr/>
              </p:nvGrpSpPr>
              <p:grpSpPr bwMode="auto">
                <a:xfrm>
                  <a:off x="609601" y="1201737"/>
                  <a:ext cx="1052513" cy="631825"/>
                  <a:chOff x="691358" y="1222374"/>
                  <a:chExt cx="1052513" cy="631825"/>
                </a:xfrm>
              </p:grpSpPr>
              <p:sp>
                <p:nvSpPr>
                  <p:cNvPr id="8261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78708" y="1222374"/>
                    <a:ext cx="19367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 i="1">
                        <a:solidFill>
                          <a:srgbClr val="000000"/>
                        </a:solidFill>
                      </a:rPr>
                      <a:t>p</a:t>
                    </a:r>
                    <a:endParaRPr lang="en-US" alt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26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1358" y="1562099"/>
                    <a:ext cx="1052513" cy="2921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o-RO" altLang="en-US" sz="1400">
                        <a:solidFill>
                          <a:srgbClr val="000000"/>
                        </a:solidFill>
                      </a:rPr>
                      <a:t>24 GeV/c</a:t>
                    </a:r>
                    <a:endParaRPr lang="ro-RO" alt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26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942183" y="1550987"/>
                    <a:ext cx="50323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35" name="Group 76"/>
                <p:cNvGrpSpPr>
                  <a:grpSpLocks/>
                </p:cNvGrpSpPr>
                <p:nvPr/>
              </p:nvGrpSpPr>
              <p:grpSpPr bwMode="auto">
                <a:xfrm>
                  <a:off x="-262452" y="1535109"/>
                  <a:ext cx="2385735" cy="4683128"/>
                  <a:chOff x="-262452" y="1535109"/>
                  <a:chExt cx="2385735" cy="4683128"/>
                </a:xfrm>
              </p:grpSpPr>
              <p:grpSp>
                <p:nvGrpSpPr>
                  <p:cNvPr id="8236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-205887" y="3619499"/>
                    <a:ext cx="2329170" cy="2598738"/>
                    <a:chOff x="-205887" y="3619499"/>
                    <a:chExt cx="2329170" cy="2598738"/>
                  </a:xfrm>
                </p:grpSpPr>
                <p:sp>
                  <p:nvSpPr>
                    <p:cNvPr id="824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4908" y="3963987"/>
                      <a:ext cx="727075" cy="635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10458" y="3619499"/>
                      <a:ext cx="195263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1520" y="4000499"/>
                      <a:ext cx="103505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ro-RO" altLang="en-US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9483" y="3965574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0" y="5595937"/>
                      <a:ext cx="85566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1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7133" y="5894387"/>
                      <a:ext cx="195263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52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8858" y="5597524"/>
                      <a:ext cx="468313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3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1670" y="5618162"/>
                      <a:ext cx="1077912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ro-RO" altLang="en-US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5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0" y="5949949"/>
                      <a:ext cx="855663" cy="158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5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8383" y="5942012"/>
                      <a:ext cx="468313" cy="1587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6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53320" y="5262562"/>
                      <a:ext cx="193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57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39045" y="4048123"/>
                      <a:ext cx="696913" cy="76358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2539" y="4858542"/>
                      <a:ext cx="813594" cy="68659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9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2539" y="4858542"/>
                      <a:ext cx="792957" cy="99774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60" name="Text Box 8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05887" y="4692649"/>
                      <a:ext cx="2107828" cy="331787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GB" altLang="en-US" sz="1400">
                          <a:solidFill>
                            <a:srgbClr val="000000"/>
                          </a:solidFill>
                        </a:rPr>
                        <a:t>Interaction point</a:t>
                      </a:r>
                      <a:endParaRPr lang="en-US" altLang="en-US" sz="140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237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-262452" y="1535109"/>
                    <a:ext cx="2226985" cy="1528765"/>
                    <a:chOff x="-262452" y="1535109"/>
                    <a:chExt cx="2226985" cy="1528765"/>
                  </a:xfrm>
                </p:grpSpPr>
                <p:sp>
                  <p:nvSpPr>
                    <p:cNvPr id="8238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0458" y="2732087"/>
                      <a:ext cx="85407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4245" y="2732087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0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08870" y="2390774"/>
                      <a:ext cx="193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1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34220" y="2771774"/>
                      <a:ext cx="1011238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ro-RO" altLang="en-US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2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1" y="2119312"/>
                      <a:ext cx="660400" cy="52863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3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62452" y="1943099"/>
                      <a:ext cx="1690688" cy="33337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GB" altLang="en-US" sz="1400">
                          <a:solidFill>
                            <a:srgbClr val="000000"/>
                          </a:solidFill>
                        </a:rPr>
                        <a:t>Interaction point</a:t>
                      </a:r>
                      <a:endParaRPr lang="en-US" altLang="en-US" sz="1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364" y="1535109"/>
                      <a:ext cx="667656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5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52540" y="1581148"/>
                      <a:ext cx="675482" cy="50482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8233" name="Oval 26"/>
              <p:cNvSpPr>
                <a:spLocks noChangeAspect="1" noChangeArrowheads="1"/>
              </p:cNvSpPr>
              <p:nvPr/>
            </p:nvSpPr>
            <p:spPr bwMode="auto">
              <a:xfrm>
                <a:off x="1891848" y="1464834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3810000" y="1247775"/>
            <a:ext cx="4794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000000"/>
                </a:solidFill>
              </a:rPr>
              <a:t>A</a:t>
            </a:r>
            <a:r>
              <a:rPr lang="en-US" altLang="en-US" sz="1600" i="1" baseline="-25000">
                <a:solidFill>
                  <a:srgbClr val="000000"/>
                </a:solidFill>
              </a:rPr>
              <a:t>2</a:t>
            </a:r>
            <a:r>
              <a:rPr lang="el-GR" altLang="en-US" sz="1600" i="1" baseline="-25000">
                <a:solidFill>
                  <a:srgbClr val="000000"/>
                </a:solidFill>
              </a:rPr>
              <a:t>π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3" name="Line 32"/>
          <p:cNvSpPr>
            <a:spLocks noChangeShapeType="1"/>
          </p:cNvSpPr>
          <p:nvPr/>
        </p:nvSpPr>
        <p:spPr bwMode="auto">
          <a:xfrm flipV="1">
            <a:off x="4446588" y="1187450"/>
            <a:ext cx="1192212" cy="2174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33"/>
          <p:cNvSpPr>
            <a:spLocks noChangeShapeType="1"/>
          </p:cNvSpPr>
          <p:nvPr/>
        </p:nvSpPr>
        <p:spPr bwMode="auto">
          <a:xfrm>
            <a:off x="4464050" y="1833563"/>
            <a:ext cx="1174750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Text Box 34"/>
          <p:cNvSpPr txBox="1">
            <a:spLocks noChangeArrowheads="1"/>
          </p:cNvSpPr>
          <p:nvPr/>
        </p:nvSpPr>
        <p:spPr bwMode="auto">
          <a:xfrm>
            <a:off x="5497513" y="1152525"/>
            <a:ext cx="5254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700" i="1">
                <a:solidFill>
                  <a:srgbClr val="000000"/>
                </a:solidFill>
              </a:rPr>
              <a:t>π</a:t>
            </a:r>
            <a:r>
              <a:rPr lang="en-US" altLang="en-US" sz="1700" i="1" baseline="30000">
                <a:solidFill>
                  <a:srgbClr val="000000"/>
                </a:solidFill>
              </a:rPr>
              <a:t>+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6" name="Text Box 36"/>
          <p:cNvSpPr txBox="1">
            <a:spLocks noChangeArrowheads="1"/>
          </p:cNvSpPr>
          <p:nvPr/>
        </p:nvSpPr>
        <p:spPr bwMode="auto">
          <a:xfrm>
            <a:off x="5511800" y="1695450"/>
            <a:ext cx="4238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700" i="1">
                <a:solidFill>
                  <a:srgbClr val="000000"/>
                </a:solidFill>
              </a:rPr>
              <a:t>π</a:t>
            </a:r>
            <a:r>
              <a:rPr lang="en-US" altLang="en-US" sz="1700" i="1" baseline="30000">
                <a:solidFill>
                  <a:srgbClr val="000000"/>
                </a:solidFill>
              </a:rPr>
              <a:t>−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3792538" y="1641475"/>
            <a:ext cx="5365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(</a:t>
            </a:r>
            <a:r>
              <a:rPr lang="en-US" altLang="en-US" sz="1600" i="1">
                <a:solidFill>
                  <a:srgbClr val="000000"/>
                </a:solidFill>
              </a:rPr>
              <a:t>N</a:t>
            </a:r>
            <a:r>
              <a:rPr lang="en-US" altLang="en-US" sz="1600" i="1" baseline="-25000">
                <a:solidFill>
                  <a:srgbClr val="000000"/>
                </a:solidFill>
              </a:rPr>
              <a:t>A</a:t>
            </a:r>
            <a:r>
              <a:rPr lang="en-US" altLang="en-US" sz="1600">
                <a:solidFill>
                  <a:srgbClr val="000000"/>
                </a:solidFill>
              </a:rPr>
              <a:t>)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5964238" y="1454150"/>
            <a:ext cx="14160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FF0000"/>
                </a:solidFill>
              </a:rPr>
              <a:t>Atomic pairs</a:t>
            </a:r>
            <a:endParaRPr lang="en-US" altLang="en-US" sz="2400">
              <a:solidFill>
                <a:srgbClr val="000000"/>
              </a:solidFill>
            </a:endParaRPr>
          </a:p>
        </p:txBody>
      </p:sp>
      <p:grpSp>
        <p:nvGrpSpPr>
          <p:cNvPr id="8209" name="Group 21"/>
          <p:cNvGrpSpPr>
            <a:grpSpLocks/>
          </p:cNvGrpSpPr>
          <p:nvPr/>
        </p:nvGrpSpPr>
        <p:grpSpPr bwMode="auto">
          <a:xfrm>
            <a:off x="3338513" y="1357313"/>
            <a:ext cx="211137" cy="492125"/>
            <a:chOff x="1852161" y="1266824"/>
            <a:chExt cx="211138" cy="492125"/>
          </a:xfrm>
        </p:grpSpPr>
        <p:sp>
          <p:nvSpPr>
            <p:cNvPr id="8223" name="Oval 26"/>
            <p:cNvSpPr>
              <a:spLocks noChangeAspect="1" noChangeArrowheads="1"/>
            </p:cNvSpPr>
            <p:nvPr/>
          </p:nvSpPr>
          <p:spPr bwMode="auto">
            <a:xfrm>
              <a:off x="1896858" y="1471215"/>
              <a:ext cx="126508" cy="11509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4" name="Oval 28"/>
            <p:cNvSpPr>
              <a:spLocks noChangeArrowheads="1"/>
            </p:cNvSpPr>
            <p:nvPr/>
          </p:nvSpPr>
          <p:spPr bwMode="auto">
            <a:xfrm rot="5400000">
              <a:off x="1758499" y="1408112"/>
              <a:ext cx="398462" cy="21113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5" name="Oval 30"/>
            <p:cNvSpPr>
              <a:spLocks noChangeAspect="1" noChangeArrowheads="1"/>
            </p:cNvSpPr>
            <p:nvPr/>
          </p:nvSpPr>
          <p:spPr bwMode="auto">
            <a:xfrm flipV="1">
              <a:off x="1895024" y="1266824"/>
              <a:ext cx="111125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6" name="Oval 30"/>
            <p:cNvSpPr>
              <a:spLocks noChangeAspect="1" noChangeArrowheads="1"/>
            </p:cNvSpPr>
            <p:nvPr/>
          </p:nvSpPr>
          <p:spPr bwMode="auto">
            <a:xfrm flipV="1">
              <a:off x="1904549" y="1662112"/>
              <a:ext cx="109538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8210" name="Right Brace 91"/>
          <p:cNvSpPr>
            <a:spLocks/>
          </p:cNvSpPr>
          <p:nvPr/>
        </p:nvSpPr>
        <p:spPr bwMode="auto">
          <a:xfrm>
            <a:off x="5797550" y="1130300"/>
            <a:ext cx="106363" cy="977900"/>
          </a:xfrm>
          <a:prstGeom prst="rightBrace">
            <a:avLst>
              <a:gd name="adj1" fmla="val 16089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1" name="Text Box 16"/>
          <p:cNvSpPr txBox="1">
            <a:spLocks noChangeArrowheads="1"/>
          </p:cNvSpPr>
          <p:nvPr/>
        </p:nvSpPr>
        <p:spPr bwMode="auto">
          <a:xfrm>
            <a:off x="5181600" y="1452563"/>
            <a:ext cx="5365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(</a:t>
            </a:r>
            <a:r>
              <a:rPr lang="ro-RO" altLang="en-US" sz="1600" i="1">
                <a:solidFill>
                  <a:srgbClr val="000000"/>
                </a:solidFill>
              </a:rPr>
              <a:t>n</a:t>
            </a:r>
            <a:r>
              <a:rPr lang="ro-RO" altLang="en-US" sz="1600" i="1" baseline="-25000">
                <a:solidFill>
                  <a:srgbClr val="000000"/>
                </a:solidFill>
              </a:rPr>
              <a:t>A</a:t>
            </a:r>
            <a:r>
              <a:rPr lang="en-US" altLang="en-US" sz="1600">
                <a:solidFill>
                  <a:srgbClr val="000000"/>
                </a:solidFill>
              </a:rPr>
              <a:t>)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2" name="Oval 26"/>
          <p:cNvSpPr>
            <a:spLocks noChangeAspect="1" noChangeArrowheads="1"/>
          </p:cNvSpPr>
          <p:nvPr/>
        </p:nvSpPr>
        <p:spPr bwMode="auto">
          <a:xfrm>
            <a:off x="4338638" y="1552575"/>
            <a:ext cx="125412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3" name="Oval 28"/>
          <p:cNvSpPr>
            <a:spLocks noChangeArrowheads="1"/>
          </p:cNvSpPr>
          <p:nvPr/>
        </p:nvSpPr>
        <p:spPr bwMode="auto">
          <a:xfrm rot="5400000">
            <a:off x="4214812" y="1503363"/>
            <a:ext cx="398463" cy="21113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4" name="Oval 30"/>
          <p:cNvSpPr>
            <a:spLocks noChangeAspect="1" noChangeArrowheads="1"/>
          </p:cNvSpPr>
          <p:nvPr/>
        </p:nvSpPr>
        <p:spPr bwMode="auto">
          <a:xfrm flipV="1">
            <a:off x="4351338" y="1362075"/>
            <a:ext cx="111125" cy="968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5" name="Oval 30"/>
          <p:cNvSpPr>
            <a:spLocks noChangeAspect="1" noChangeArrowheads="1"/>
          </p:cNvSpPr>
          <p:nvPr/>
        </p:nvSpPr>
        <p:spPr bwMode="auto">
          <a:xfrm flipV="1">
            <a:off x="4360863" y="1757363"/>
            <a:ext cx="109537" cy="968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6" name="Line 12"/>
          <p:cNvSpPr>
            <a:spLocks noChangeShapeType="1"/>
          </p:cNvSpPr>
          <p:nvPr/>
        </p:nvSpPr>
        <p:spPr bwMode="auto">
          <a:xfrm>
            <a:off x="3489325" y="1598613"/>
            <a:ext cx="854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12"/>
          <p:cNvSpPr>
            <a:spLocks noChangeShapeType="1"/>
          </p:cNvSpPr>
          <p:nvPr/>
        </p:nvSpPr>
        <p:spPr bwMode="auto">
          <a:xfrm>
            <a:off x="3484563" y="1647825"/>
            <a:ext cx="854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Oval 3"/>
          <p:cNvSpPr>
            <a:spLocks noChangeArrowheads="1"/>
          </p:cNvSpPr>
          <p:nvPr/>
        </p:nvSpPr>
        <p:spPr bwMode="auto">
          <a:xfrm>
            <a:off x="4341813" y="2124075"/>
            <a:ext cx="141287" cy="16351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8" name="Freeform 107"/>
          <p:cNvSpPr/>
          <p:nvPr/>
        </p:nvSpPr>
        <p:spPr bwMode="auto">
          <a:xfrm>
            <a:off x="4360863" y="1860550"/>
            <a:ext cx="119062" cy="247650"/>
          </a:xfrm>
          <a:custGeom>
            <a:avLst/>
            <a:gdLst>
              <a:gd name="connsiteX0" fmla="*/ 120998 w 379853"/>
              <a:gd name="connsiteY0" fmla="*/ 0 h 828136"/>
              <a:gd name="connsiteX1" fmla="*/ 345285 w 379853"/>
              <a:gd name="connsiteY1" fmla="*/ 86265 h 828136"/>
              <a:gd name="connsiteX2" fmla="*/ 155504 w 379853"/>
              <a:gd name="connsiteY2" fmla="*/ 172529 h 828136"/>
              <a:gd name="connsiteX3" fmla="*/ 229 w 379853"/>
              <a:gd name="connsiteY3" fmla="*/ 224287 h 828136"/>
              <a:gd name="connsiteX4" fmla="*/ 190010 w 379853"/>
              <a:gd name="connsiteY4" fmla="*/ 310551 h 828136"/>
              <a:gd name="connsiteX5" fmla="*/ 345285 w 379853"/>
              <a:gd name="connsiteY5" fmla="*/ 345057 h 828136"/>
              <a:gd name="connsiteX6" fmla="*/ 155504 w 379853"/>
              <a:gd name="connsiteY6" fmla="*/ 465827 h 828136"/>
              <a:gd name="connsiteX7" fmla="*/ 17481 w 379853"/>
              <a:gd name="connsiteY7" fmla="*/ 517585 h 828136"/>
              <a:gd name="connsiteX8" fmla="*/ 224515 w 379853"/>
              <a:gd name="connsiteY8" fmla="*/ 586597 h 828136"/>
              <a:gd name="connsiteX9" fmla="*/ 379791 w 379853"/>
              <a:gd name="connsiteY9" fmla="*/ 569344 h 828136"/>
              <a:gd name="connsiteX10" fmla="*/ 207263 w 379853"/>
              <a:gd name="connsiteY10" fmla="*/ 707367 h 828136"/>
              <a:gd name="connsiteX11" fmla="*/ 51987 w 379853"/>
              <a:gd name="connsiteY11" fmla="*/ 724619 h 828136"/>
              <a:gd name="connsiteX12" fmla="*/ 241768 w 379853"/>
              <a:gd name="connsiteY12" fmla="*/ 828136 h 828136"/>
              <a:gd name="connsiteX0" fmla="*/ 121263 w 380118"/>
              <a:gd name="connsiteY0" fmla="*/ 0 h 828136"/>
              <a:gd name="connsiteX1" fmla="*/ 345550 w 380118"/>
              <a:gd name="connsiteY1" fmla="*/ 86265 h 828136"/>
              <a:gd name="connsiteX2" fmla="*/ 155769 w 380118"/>
              <a:gd name="connsiteY2" fmla="*/ 172529 h 828136"/>
              <a:gd name="connsiteX3" fmla="*/ 494 w 380118"/>
              <a:gd name="connsiteY3" fmla="*/ 224287 h 828136"/>
              <a:gd name="connsiteX4" fmla="*/ 207528 w 380118"/>
              <a:gd name="connsiteY4" fmla="*/ 276046 h 828136"/>
              <a:gd name="connsiteX5" fmla="*/ 345550 w 380118"/>
              <a:gd name="connsiteY5" fmla="*/ 345057 h 828136"/>
              <a:gd name="connsiteX6" fmla="*/ 155769 w 380118"/>
              <a:gd name="connsiteY6" fmla="*/ 465827 h 828136"/>
              <a:gd name="connsiteX7" fmla="*/ 17746 w 380118"/>
              <a:gd name="connsiteY7" fmla="*/ 517585 h 828136"/>
              <a:gd name="connsiteX8" fmla="*/ 224780 w 380118"/>
              <a:gd name="connsiteY8" fmla="*/ 586597 h 828136"/>
              <a:gd name="connsiteX9" fmla="*/ 380056 w 380118"/>
              <a:gd name="connsiteY9" fmla="*/ 569344 h 828136"/>
              <a:gd name="connsiteX10" fmla="*/ 207528 w 380118"/>
              <a:gd name="connsiteY10" fmla="*/ 707367 h 828136"/>
              <a:gd name="connsiteX11" fmla="*/ 52252 w 380118"/>
              <a:gd name="connsiteY11" fmla="*/ 724619 h 828136"/>
              <a:gd name="connsiteX12" fmla="*/ 242033 w 380118"/>
              <a:gd name="connsiteY12" fmla="*/ 828136 h 828136"/>
              <a:gd name="connsiteX0" fmla="*/ 121263 w 380118"/>
              <a:gd name="connsiteY0" fmla="*/ 0 h 828136"/>
              <a:gd name="connsiteX1" fmla="*/ 345550 w 380118"/>
              <a:gd name="connsiteY1" fmla="*/ 86265 h 828136"/>
              <a:gd name="connsiteX2" fmla="*/ 155769 w 380118"/>
              <a:gd name="connsiteY2" fmla="*/ 172529 h 828136"/>
              <a:gd name="connsiteX3" fmla="*/ 494 w 380118"/>
              <a:gd name="connsiteY3" fmla="*/ 224287 h 828136"/>
              <a:gd name="connsiteX4" fmla="*/ 207528 w 380118"/>
              <a:gd name="connsiteY4" fmla="*/ 276046 h 828136"/>
              <a:gd name="connsiteX5" fmla="*/ 345550 w 380118"/>
              <a:gd name="connsiteY5" fmla="*/ 345057 h 828136"/>
              <a:gd name="connsiteX6" fmla="*/ 155769 w 380118"/>
              <a:gd name="connsiteY6" fmla="*/ 379563 h 828136"/>
              <a:gd name="connsiteX7" fmla="*/ 17746 w 380118"/>
              <a:gd name="connsiteY7" fmla="*/ 517585 h 828136"/>
              <a:gd name="connsiteX8" fmla="*/ 224780 w 380118"/>
              <a:gd name="connsiteY8" fmla="*/ 586597 h 828136"/>
              <a:gd name="connsiteX9" fmla="*/ 380056 w 380118"/>
              <a:gd name="connsiteY9" fmla="*/ 569344 h 828136"/>
              <a:gd name="connsiteX10" fmla="*/ 207528 w 380118"/>
              <a:gd name="connsiteY10" fmla="*/ 707367 h 828136"/>
              <a:gd name="connsiteX11" fmla="*/ 52252 w 380118"/>
              <a:gd name="connsiteY11" fmla="*/ 724619 h 828136"/>
              <a:gd name="connsiteX12" fmla="*/ 242033 w 380118"/>
              <a:gd name="connsiteY12" fmla="*/ 828136 h 828136"/>
              <a:gd name="connsiteX0" fmla="*/ 120875 w 379730"/>
              <a:gd name="connsiteY0" fmla="*/ 0 h 828136"/>
              <a:gd name="connsiteX1" fmla="*/ 345162 w 379730"/>
              <a:gd name="connsiteY1" fmla="*/ 86265 h 828136"/>
              <a:gd name="connsiteX2" fmla="*/ 155381 w 379730"/>
              <a:gd name="connsiteY2" fmla="*/ 172529 h 828136"/>
              <a:gd name="connsiteX3" fmla="*/ 106 w 379730"/>
              <a:gd name="connsiteY3" fmla="*/ 224287 h 828136"/>
              <a:gd name="connsiteX4" fmla="*/ 178372 w 379730"/>
              <a:gd name="connsiteY4" fmla="*/ 276046 h 828136"/>
              <a:gd name="connsiteX5" fmla="*/ 345162 w 379730"/>
              <a:gd name="connsiteY5" fmla="*/ 345057 h 828136"/>
              <a:gd name="connsiteX6" fmla="*/ 155381 w 379730"/>
              <a:gd name="connsiteY6" fmla="*/ 379563 h 828136"/>
              <a:gd name="connsiteX7" fmla="*/ 17358 w 379730"/>
              <a:gd name="connsiteY7" fmla="*/ 517585 h 828136"/>
              <a:gd name="connsiteX8" fmla="*/ 224392 w 379730"/>
              <a:gd name="connsiteY8" fmla="*/ 586597 h 828136"/>
              <a:gd name="connsiteX9" fmla="*/ 379668 w 379730"/>
              <a:gd name="connsiteY9" fmla="*/ 569344 h 828136"/>
              <a:gd name="connsiteX10" fmla="*/ 207140 w 379730"/>
              <a:gd name="connsiteY10" fmla="*/ 707367 h 828136"/>
              <a:gd name="connsiteX11" fmla="*/ 51864 w 379730"/>
              <a:gd name="connsiteY11" fmla="*/ 724619 h 828136"/>
              <a:gd name="connsiteX12" fmla="*/ 241645 w 379730"/>
              <a:gd name="connsiteY12" fmla="*/ 828136 h 828136"/>
              <a:gd name="connsiteX0" fmla="*/ 120778 w 379633"/>
              <a:gd name="connsiteY0" fmla="*/ 0 h 828136"/>
              <a:gd name="connsiteX1" fmla="*/ 345065 w 379633"/>
              <a:gd name="connsiteY1" fmla="*/ 86265 h 828136"/>
              <a:gd name="connsiteX2" fmla="*/ 171266 w 379633"/>
              <a:gd name="connsiteY2" fmla="*/ 177869 h 828136"/>
              <a:gd name="connsiteX3" fmla="*/ 9 w 379633"/>
              <a:gd name="connsiteY3" fmla="*/ 224287 h 828136"/>
              <a:gd name="connsiteX4" fmla="*/ 178275 w 379633"/>
              <a:gd name="connsiteY4" fmla="*/ 276046 h 828136"/>
              <a:gd name="connsiteX5" fmla="*/ 345065 w 379633"/>
              <a:gd name="connsiteY5" fmla="*/ 345057 h 828136"/>
              <a:gd name="connsiteX6" fmla="*/ 155284 w 379633"/>
              <a:gd name="connsiteY6" fmla="*/ 379563 h 828136"/>
              <a:gd name="connsiteX7" fmla="*/ 17261 w 379633"/>
              <a:gd name="connsiteY7" fmla="*/ 517585 h 828136"/>
              <a:gd name="connsiteX8" fmla="*/ 224295 w 379633"/>
              <a:gd name="connsiteY8" fmla="*/ 586597 h 828136"/>
              <a:gd name="connsiteX9" fmla="*/ 379571 w 379633"/>
              <a:gd name="connsiteY9" fmla="*/ 569344 h 828136"/>
              <a:gd name="connsiteX10" fmla="*/ 207043 w 379633"/>
              <a:gd name="connsiteY10" fmla="*/ 707367 h 828136"/>
              <a:gd name="connsiteX11" fmla="*/ 51767 w 379633"/>
              <a:gd name="connsiteY11" fmla="*/ 724619 h 828136"/>
              <a:gd name="connsiteX12" fmla="*/ 241548 w 379633"/>
              <a:gd name="connsiteY12" fmla="*/ 828136 h 828136"/>
              <a:gd name="connsiteX0" fmla="*/ 120778 w 379633"/>
              <a:gd name="connsiteY0" fmla="*/ 0 h 828136"/>
              <a:gd name="connsiteX1" fmla="*/ 345065 w 379633"/>
              <a:gd name="connsiteY1" fmla="*/ 86265 h 828136"/>
              <a:gd name="connsiteX2" fmla="*/ 171266 w 379633"/>
              <a:gd name="connsiteY2" fmla="*/ 177869 h 828136"/>
              <a:gd name="connsiteX3" fmla="*/ 9 w 379633"/>
              <a:gd name="connsiteY3" fmla="*/ 224287 h 828136"/>
              <a:gd name="connsiteX4" fmla="*/ 178275 w 379633"/>
              <a:gd name="connsiteY4" fmla="*/ 276046 h 828136"/>
              <a:gd name="connsiteX5" fmla="*/ 345065 w 379633"/>
              <a:gd name="connsiteY5" fmla="*/ 345057 h 828136"/>
              <a:gd name="connsiteX6" fmla="*/ 187248 w 379633"/>
              <a:gd name="connsiteY6" fmla="*/ 422285 h 828136"/>
              <a:gd name="connsiteX7" fmla="*/ 17261 w 379633"/>
              <a:gd name="connsiteY7" fmla="*/ 517585 h 828136"/>
              <a:gd name="connsiteX8" fmla="*/ 224295 w 379633"/>
              <a:gd name="connsiteY8" fmla="*/ 586597 h 828136"/>
              <a:gd name="connsiteX9" fmla="*/ 379571 w 379633"/>
              <a:gd name="connsiteY9" fmla="*/ 569344 h 828136"/>
              <a:gd name="connsiteX10" fmla="*/ 207043 w 379633"/>
              <a:gd name="connsiteY10" fmla="*/ 707367 h 828136"/>
              <a:gd name="connsiteX11" fmla="*/ 51767 w 379633"/>
              <a:gd name="connsiteY11" fmla="*/ 724619 h 828136"/>
              <a:gd name="connsiteX12" fmla="*/ 241548 w 379633"/>
              <a:gd name="connsiteY12" fmla="*/ 828136 h 828136"/>
              <a:gd name="connsiteX0" fmla="*/ 120770 w 379625"/>
              <a:gd name="connsiteY0" fmla="*/ 0 h 828136"/>
              <a:gd name="connsiteX1" fmla="*/ 345057 w 379625"/>
              <a:gd name="connsiteY1" fmla="*/ 86265 h 828136"/>
              <a:gd name="connsiteX2" fmla="*/ 177651 w 379625"/>
              <a:gd name="connsiteY2" fmla="*/ 167189 h 828136"/>
              <a:gd name="connsiteX3" fmla="*/ 1 w 379625"/>
              <a:gd name="connsiteY3" fmla="*/ 224287 h 828136"/>
              <a:gd name="connsiteX4" fmla="*/ 178267 w 379625"/>
              <a:gd name="connsiteY4" fmla="*/ 276046 h 828136"/>
              <a:gd name="connsiteX5" fmla="*/ 345057 w 379625"/>
              <a:gd name="connsiteY5" fmla="*/ 345057 h 828136"/>
              <a:gd name="connsiteX6" fmla="*/ 187240 w 379625"/>
              <a:gd name="connsiteY6" fmla="*/ 422285 h 828136"/>
              <a:gd name="connsiteX7" fmla="*/ 17253 w 379625"/>
              <a:gd name="connsiteY7" fmla="*/ 517585 h 828136"/>
              <a:gd name="connsiteX8" fmla="*/ 224287 w 379625"/>
              <a:gd name="connsiteY8" fmla="*/ 586597 h 828136"/>
              <a:gd name="connsiteX9" fmla="*/ 379563 w 379625"/>
              <a:gd name="connsiteY9" fmla="*/ 569344 h 828136"/>
              <a:gd name="connsiteX10" fmla="*/ 207035 w 379625"/>
              <a:gd name="connsiteY10" fmla="*/ 707367 h 828136"/>
              <a:gd name="connsiteX11" fmla="*/ 51759 w 379625"/>
              <a:gd name="connsiteY11" fmla="*/ 724619 h 828136"/>
              <a:gd name="connsiteX12" fmla="*/ 241540 w 379625"/>
              <a:gd name="connsiteY12" fmla="*/ 828136 h 828136"/>
              <a:gd name="connsiteX0" fmla="*/ 120799 w 379654"/>
              <a:gd name="connsiteY0" fmla="*/ 0 h 828136"/>
              <a:gd name="connsiteX1" fmla="*/ 345086 w 379654"/>
              <a:gd name="connsiteY1" fmla="*/ 86265 h 828136"/>
              <a:gd name="connsiteX2" fmla="*/ 177680 w 379654"/>
              <a:gd name="connsiteY2" fmla="*/ 167189 h 828136"/>
              <a:gd name="connsiteX3" fmla="*/ 30 w 379654"/>
              <a:gd name="connsiteY3" fmla="*/ 224287 h 828136"/>
              <a:gd name="connsiteX4" fmla="*/ 191082 w 379654"/>
              <a:gd name="connsiteY4" fmla="*/ 276046 h 828136"/>
              <a:gd name="connsiteX5" fmla="*/ 345086 w 379654"/>
              <a:gd name="connsiteY5" fmla="*/ 345057 h 828136"/>
              <a:gd name="connsiteX6" fmla="*/ 187269 w 379654"/>
              <a:gd name="connsiteY6" fmla="*/ 422285 h 828136"/>
              <a:gd name="connsiteX7" fmla="*/ 17282 w 379654"/>
              <a:gd name="connsiteY7" fmla="*/ 517585 h 828136"/>
              <a:gd name="connsiteX8" fmla="*/ 224316 w 379654"/>
              <a:gd name="connsiteY8" fmla="*/ 586597 h 828136"/>
              <a:gd name="connsiteX9" fmla="*/ 379592 w 379654"/>
              <a:gd name="connsiteY9" fmla="*/ 569344 h 828136"/>
              <a:gd name="connsiteX10" fmla="*/ 207064 w 379654"/>
              <a:gd name="connsiteY10" fmla="*/ 707367 h 828136"/>
              <a:gd name="connsiteX11" fmla="*/ 51788 w 379654"/>
              <a:gd name="connsiteY11" fmla="*/ 724619 h 828136"/>
              <a:gd name="connsiteX12" fmla="*/ 241569 w 379654"/>
              <a:gd name="connsiteY12" fmla="*/ 828136 h 828136"/>
              <a:gd name="connsiteX0" fmla="*/ 120772 w 379627"/>
              <a:gd name="connsiteY0" fmla="*/ 0 h 828136"/>
              <a:gd name="connsiteX1" fmla="*/ 345059 w 379627"/>
              <a:gd name="connsiteY1" fmla="*/ 86265 h 828136"/>
              <a:gd name="connsiteX2" fmla="*/ 177653 w 379627"/>
              <a:gd name="connsiteY2" fmla="*/ 167189 h 828136"/>
              <a:gd name="connsiteX3" fmla="*/ 3 w 379627"/>
              <a:gd name="connsiteY3" fmla="*/ 224287 h 828136"/>
              <a:gd name="connsiteX4" fmla="*/ 181466 w 379627"/>
              <a:gd name="connsiteY4" fmla="*/ 276046 h 828136"/>
              <a:gd name="connsiteX5" fmla="*/ 345059 w 379627"/>
              <a:gd name="connsiteY5" fmla="*/ 345057 h 828136"/>
              <a:gd name="connsiteX6" fmla="*/ 187242 w 379627"/>
              <a:gd name="connsiteY6" fmla="*/ 422285 h 828136"/>
              <a:gd name="connsiteX7" fmla="*/ 17255 w 379627"/>
              <a:gd name="connsiteY7" fmla="*/ 517585 h 828136"/>
              <a:gd name="connsiteX8" fmla="*/ 224289 w 379627"/>
              <a:gd name="connsiteY8" fmla="*/ 586597 h 828136"/>
              <a:gd name="connsiteX9" fmla="*/ 379565 w 379627"/>
              <a:gd name="connsiteY9" fmla="*/ 569344 h 828136"/>
              <a:gd name="connsiteX10" fmla="*/ 207037 w 379627"/>
              <a:gd name="connsiteY10" fmla="*/ 707367 h 828136"/>
              <a:gd name="connsiteX11" fmla="*/ 51761 w 379627"/>
              <a:gd name="connsiteY11" fmla="*/ 724619 h 828136"/>
              <a:gd name="connsiteX12" fmla="*/ 241542 w 379627"/>
              <a:gd name="connsiteY12" fmla="*/ 828136 h 828136"/>
              <a:gd name="connsiteX0" fmla="*/ 120772 w 379627"/>
              <a:gd name="connsiteY0" fmla="*/ 0 h 828136"/>
              <a:gd name="connsiteX1" fmla="*/ 345059 w 379627"/>
              <a:gd name="connsiteY1" fmla="*/ 86265 h 828136"/>
              <a:gd name="connsiteX2" fmla="*/ 177653 w 379627"/>
              <a:gd name="connsiteY2" fmla="*/ 167189 h 828136"/>
              <a:gd name="connsiteX3" fmla="*/ 3 w 379627"/>
              <a:gd name="connsiteY3" fmla="*/ 224287 h 828136"/>
              <a:gd name="connsiteX4" fmla="*/ 181466 w 379627"/>
              <a:gd name="connsiteY4" fmla="*/ 276046 h 828136"/>
              <a:gd name="connsiteX5" fmla="*/ 345059 w 379627"/>
              <a:gd name="connsiteY5" fmla="*/ 345057 h 828136"/>
              <a:gd name="connsiteX6" fmla="*/ 184046 w 379627"/>
              <a:gd name="connsiteY6" fmla="*/ 432965 h 828136"/>
              <a:gd name="connsiteX7" fmla="*/ 17255 w 379627"/>
              <a:gd name="connsiteY7" fmla="*/ 517585 h 828136"/>
              <a:gd name="connsiteX8" fmla="*/ 224289 w 379627"/>
              <a:gd name="connsiteY8" fmla="*/ 586597 h 828136"/>
              <a:gd name="connsiteX9" fmla="*/ 379565 w 379627"/>
              <a:gd name="connsiteY9" fmla="*/ 569344 h 828136"/>
              <a:gd name="connsiteX10" fmla="*/ 207037 w 379627"/>
              <a:gd name="connsiteY10" fmla="*/ 707367 h 828136"/>
              <a:gd name="connsiteX11" fmla="*/ 51761 w 379627"/>
              <a:gd name="connsiteY11" fmla="*/ 724619 h 828136"/>
              <a:gd name="connsiteX12" fmla="*/ 241542 w 379627"/>
              <a:gd name="connsiteY12" fmla="*/ 828136 h 828136"/>
              <a:gd name="connsiteX0" fmla="*/ 120772 w 379627"/>
              <a:gd name="connsiteY0" fmla="*/ 0 h 828136"/>
              <a:gd name="connsiteX1" fmla="*/ 345059 w 379627"/>
              <a:gd name="connsiteY1" fmla="*/ 86265 h 828136"/>
              <a:gd name="connsiteX2" fmla="*/ 177653 w 379627"/>
              <a:gd name="connsiteY2" fmla="*/ 167189 h 828136"/>
              <a:gd name="connsiteX3" fmla="*/ 3 w 379627"/>
              <a:gd name="connsiteY3" fmla="*/ 224287 h 828136"/>
              <a:gd name="connsiteX4" fmla="*/ 181466 w 379627"/>
              <a:gd name="connsiteY4" fmla="*/ 276046 h 828136"/>
              <a:gd name="connsiteX5" fmla="*/ 354648 w 379627"/>
              <a:gd name="connsiteY5" fmla="*/ 350397 h 828136"/>
              <a:gd name="connsiteX6" fmla="*/ 184046 w 379627"/>
              <a:gd name="connsiteY6" fmla="*/ 432965 h 828136"/>
              <a:gd name="connsiteX7" fmla="*/ 17255 w 379627"/>
              <a:gd name="connsiteY7" fmla="*/ 517585 h 828136"/>
              <a:gd name="connsiteX8" fmla="*/ 224289 w 379627"/>
              <a:gd name="connsiteY8" fmla="*/ 586597 h 828136"/>
              <a:gd name="connsiteX9" fmla="*/ 379565 w 379627"/>
              <a:gd name="connsiteY9" fmla="*/ 569344 h 828136"/>
              <a:gd name="connsiteX10" fmla="*/ 207037 w 379627"/>
              <a:gd name="connsiteY10" fmla="*/ 707367 h 828136"/>
              <a:gd name="connsiteX11" fmla="*/ 51761 w 379627"/>
              <a:gd name="connsiteY11" fmla="*/ 724619 h 828136"/>
              <a:gd name="connsiteX12" fmla="*/ 241542 w 379627"/>
              <a:gd name="connsiteY12" fmla="*/ 828136 h 828136"/>
              <a:gd name="connsiteX0" fmla="*/ 120772 w 379587"/>
              <a:gd name="connsiteY0" fmla="*/ 0 h 828136"/>
              <a:gd name="connsiteX1" fmla="*/ 345059 w 379587"/>
              <a:gd name="connsiteY1" fmla="*/ 86265 h 828136"/>
              <a:gd name="connsiteX2" fmla="*/ 177653 w 379587"/>
              <a:gd name="connsiteY2" fmla="*/ 167189 h 828136"/>
              <a:gd name="connsiteX3" fmla="*/ 3 w 379587"/>
              <a:gd name="connsiteY3" fmla="*/ 224287 h 828136"/>
              <a:gd name="connsiteX4" fmla="*/ 181466 w 379587"/>
              <a:gd name="connsiteY4" fmla="*/ 276046 h 828136"/>
              <a:gd name="connsiteX5" fmla="*/ 354648 w 379587"/>
              <a:gd name="connsiteY5" fmla="*/ 350397 h 828136"/>
              <a:gd name="connsiteX6" fmla="*/ 184046 w 379587"/>
              <a:gd name="connsiteY6" fmla="*/ 432965 h 828136"/>
              <a:gd name="connsiteX7" fmla="*/ 17255 w 379587"/>
              <a:gd name="connsiteY7" fmla="*/ 517585 h 828136"/>
              <a:gd name="connsiteX8" fmla="*/ 195521 w 379587"/>
              <a:gd name="connsiteY8" fmla="*/ 565236 h 828136"/>
              <a:gd name="connsiteX9" fmla="*/ 379565 w 379587"/>
              <a:gd name="connsiteY9" fmla="*/ 569344 h 828136"/>
              <a:gd name="connsiteX10" fmla="*/ 207037 w 379587"/>
              <a:gd name="connsiteY10" fmla="*/ 707367 h 828136"/>
              <a:gd name="connsiteX11" fmla="*/ 51761 w 379587"/>
              <a:gd name="connsiteY11" fmla="*/ 724619 h 828136"/>
              <a:gd name="connsiteX12" fmla="*/ 241542 w 379587"/>
              <a:gd name="connsiteY12" fmla="*/ 828136 h 828136"/>
              <a:gd name="connsiteX0" fmla="*/ 120772 w 379587"/>
              <a:gd name="connsiteY0" fmla="*/ 0 h 828136"/>
              <a:gd name="connsiteX1" fmla="*/ 345059 w 379587"/>
              <a:gd name="connsiteY1" fmla="*/ 86265 h 828136"/>
              <a:gd name="connsiteX2" fmla="*/ 177653 w 379587"/>
              <a:gd name="connsiteY2" fmla="*/ 167189 h 828136"/>
              <a:gd name="connsiteX3" fmla="*/ 3 w 379587"/>
              <a:gd name="connsiteY3" fmla="*/ 224287 h 828136"/>
              <a:gd name="connsiteX4" fmla="*/ 181466 w 379587"/>
              <a:gd name="connsiteY4" fmla="*/ 276046 h 828136"/>
              <a:gd name="connsiteX5" fmla="*/ 354648 w 379587"/>
              <a:gd name="connsiteY5" fmla="*/ 350397 h 828136"/>
              <a:gd name="connsiteX6" fmla="*/ 184046 w 379587"/>
              <a:gd name="connsiteY6" fmla="*/ 432965 h 828136"/>
              <a:gd name="connsiteX7" fmla="*/ 17255 w 379587"/>
              <a:gd name="connsiteY7" fmla="*/ 517585 h 828136"/>
              <a:gd name="connsiteX8" fmla="*/ 195521 w 379587"/>
              <a:gd name="connsiteY8" fmla="*/ 565236 h 828136"/>
              <a:gd name="connsiteX9" fmla="*/ 379565 w 379587"/>
              <a:gd name="connsiteY9" fmla="*/ 569344 h 828136"/>
              <a:gd name="connsiteX10" fmla="*/ 207037 w 379587"/>
              <a:gd name="connsiteY10" fmla="*/ 680666 h 828136"/>
              <a:gd name="connsiteX11" fmla="*/ 51761 w 379587"/>
              <a:gd name="connsiteY11" fmla="*/ 724619 h 828136"/>
              <a:gd name="connsiteX12" fmla="*/ 241542 w 379587"/>
              <a:gd name="connsiteY12" fmla="*/ 828136 h 828136"/>
              <a:gd name="connsiteX0" fmla="*/ 120772 w 379588"/>
              <a:gd name="connsiteY0" fmla="*/ 0 h 828136"/>
              <a:gd name="connsiteX1" fmla="*/ 345059 w 379588"/>
              <a:gd name="connsiteY1" fmla="*/ 86265 h 828136"/>
              <a:gd name="connsiteX2" fmla="*/ 177653 w 379588"/>
              <a:gd name="connsiteY2" fmla="*/ 167189 h 828136"/>
              <a:gd name="connsiteX3" fmla="*/ 3 w 379588"/>
              <a:gd name="connsiteY3" fmla="*/ 224287 h 828136"/>
              <a:gd name="connsiteX4" fmla="*/ 181466 w 379588"/>
              <a:gd name="connsiteY4" fmla="*/ 276046 h 828136"/>
              <a:gd name="connsiteX5" fmla="*/ 354648 w 379588"/>
              <a:gd name="connsiteY5" fmla="*/ 350397 h 828136"/>
              <a:gd name="connsiteX6" fmla="*/ 184046 w 379588"/>
              <a:gd name="connsiteY6" fmla="*/ 432965 h 828136"/>
              <a:gd name="connsiteX7" fmla="*/ 17255 w 379588"/>
              <a:gd name="connsiteY7" fmla="*/ 517585 h 828136"/>
              <a:gd name="connsiteX8" fmla="*/ 195521 w 379588"/>
              <a:gd name="connsiteY8" fmla="*/ 565236 h 828136"/>
              <a:gd name="connsiteX9" fmla="*/ 379565 w 379588"/>
              <a:gd name="connsiteY9" fmla="*/ 569344 h 828136"/>
              <a:gd name="connsiteX10" fmla="*/ 207037 w 379588"/>
              <a:gd name="connsiteY10" fmla="*/ 680666 h 828136"/>
              <a:gd name="connsiteX11" fmla="*/ 38975 w 379588"/>
              <a:gd name="connsiteY11" fmla="*/ 799381 h 828136"/>
              <a:gd name="connsiteX12" fmla="*/ 241542 w 379588"/>
              <a:gd name="connsiteY12" fmla="*/ 828136 h 828136"/>
              <a:gd name="connsiteX0" fmla="*/ 120772 w 379588"/>
              <a:gd name="connsiteY0" fmla="*/ 0 h 870857"/>
              <a:gd name="connsiteX1" fmla="*/ 345059 w 379588"/>
              <a:gd name="connsiteY1" fmla="*/ 86265 h 870857"/>
              <a:gd name="connsiteX2" fmla="*/ 177653 w 379588"/>
              <a:gd name="connsiteY2" fmla="*/ 167189 h 870857"/>
              <a:gd name="connsiteX3" fmla="*/ 3 w 379588"/>
              <a:gd name="connsiteY3" fmla="*/ 224287 h 870857"/>
              <a:gd name="connsiteX4" fmla="*/ 181466 w 379588"/>
              <a:gd name="connsiteY4" fmla="*/ 276046 h 870857"/>
              <a:gd name="connsiteX5" fmla="*/ 354648 w 379588"/>
              <a:gd name="connsiteY5" fmla="*/ 350397 h 870857"/>
              <a:gd name="connsiteX6" fmla="*/ 184046 w 379588"/>
              <a:gd name="connsiteY6" fmla="*/ 432965 h 870857"/>
              <a:gd name="connsiteX7" fmla="*/ 17255 w 379588"/>
              <a:gd name="connsiteY7" fmla="*/ 517585 h 870857"/>
              <a:gd name="connsiteX8" fmla="*/ 195521 w 379588"/>
              <a:gd name="connsiteY8" fmla="*/ 565236 h 870857"/>
              <a:gd name="connsiteX9" fmla="*/ 379565 w 379588"/>
              <a:gd name="connsiteY9" fmla="*/ 569344 h 870857"/>
              <a:gd name="connsiteX10" fmla="*/ 207037 w 379588"/>
              <a:gd name="connsiteY10" fmla="*/ 680666 h 870857"/>
              <a:gd name="connsiteX11" fmla="*/ 38975 w 379588"/>
              <a:gd name="connsiteY11" fmla="*/ 799381 h 870857"/>
              <a:gd name="connsiteX12" fmla="*/ 215970 w 379588"/>
              <a:gd name="connsiteY12" fmla="*/ 870857 h 870857"/>
              <a:gd name="connsiteX0" fmla="*/ 120772 w 379588"/>
              <a:gd name="connsiteY0" fmla="*/ 0 h 870857"/>
              <a:gd name="connsiteX1" fmla="*/ 345059 w 379588"/>
              <a:gd name="connsiteY1" fmla="*/ 86265 h 870857"/>
              <a:gd name="connsiteX2" fmla="*/ 177653 w 379588"/>
              <a:gd name="connsiteY2" fmla="*/ 167189 h 870857"/>
              <a:gd name="connsiteX3" fmla="*/ 3 w 379588"/>
              <a:gd name="connsiteY3" fmla="*/ 224287 h 870857"/>
              <a:gd name="connsiteX4" fmla="*/ 181466 w 379588"/>
              <a:gd name="connsiteY4" fmla="*/ 276046 h 870857"/>
              <a:gd name="connsiteX5" fmla="*/ 354648 w 379588"/>
              <a:gd name="connsiteY5" fmla="*/ 350397 h 870857"/>
              <a:gd name="connsiteX6" fmla="*/ 184046 w 379588"/>
              <a:gd name="connsiteY6" fmla="*/ 432965 h 870857"/>
              <a:gd name="connsiteX7" fmla="*/ 17255 w 379588"/>
              <a:gd name="connsiteY7" fmla="*/ 517585 h 870857"/>
              <a:gd name="connsiteX8" fmla="*/ 195521 w 379588"/>
              <a:gd name="connsiteY8" fmla="*/ 549216 h 870857"/>
              <a:gd name="connsiteX9" fmla="*/ 379565 w 379588"/>
              <a:gd name="connsiteY9" fmla="*/ 569344 h 870857"/>
              <a:gd name="connsiteX10" fmla="*/ 207037 w 379588"/>
              <a:gd name="connsiteY10" fmla="*/ 680666 h 870857"/>
              <a:gd name="connsiteX11" fmla="*/ 38975 w 379588"/>
              <a:gd name="connsiteY11" fmla="*/ 799381 h 870857"/>
              <a:gd name="connsiteX12" fmla="*/ 215970 w 379588"/>
              <a:gd name="connsiteY12" fmla="*/ 870857 h 870857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549"/>
              <a:gd name="connsiteX1" fmla="*/ 345059 w 379588"/>
              <a:gd name="connsiteY1" fmla="*/ 86265 h 833549"/>
              <a:gd name="connsiteX2" fmla="*/ 177653 w 379588"/>
              <a:gd name="connsiteY2" fmla="*/ 167189 h 833549"/>
              <a:gd name="connsiteX3" fmla="*/ 3 w 379588"/>
              <a:gd name="connsiteY3" fmla="*/ 224287 h 833549"/>
              <a:gd name="connsiteX4" fmla="*/ 181466 w 379588"/>
              <a:gd name="connsiteY4" fmla="*/ 276046 h 833549"/>
              <a:gd name="connsiteX5" fmla="*/ 354648 w 379588"/>
              <a:gd name="connsiteY5" fmla="*/ 350397 h 833549"/>
              <a:gd name="connsiteX6" fmla="*/ 184046 w 379588"/>
              <a:gd name="connsiteY6" fmla="*/ 432965 h 833549"/>
              <a:gd name="connsiteX7" fmla="*/ 17255 w 379588"/>
              <a:gd name="connsiteY7" fmla="*/ 517585 h 833549"/>
              <a:gd name="connsiteX8" fmla="*/ 195521 w 379588"/>
              <a:gd name="connsiteY8" fmla="*/ 549216 h 833549"/>
              <a:gd name="connsiteX9" fmla="*/ 379565 w 379588"/>
              <a:gd name="connsiteY9" fmla="*/ 569344 h 833549"/>
              <a:gd name="connsiteX10" fmla="*/ 207037 w 379588"/>
              <a:gd name="connsiteY10" fmla="*/ 680666 h 833549"/>
              <a:gd name="connsiteX11" fmla="*/ 38975 w 379588"/>
              <a:gd name="connsiteY11" fmla="*/ 799381 h 833549"/>
              <a:gd name="connsiteX12" fmla="*/ 212773 w 379588"/>
              <a:gd name="connsiteY12" fmla="*/ 833476 h 833549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86727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77"/>
              <a:gd name="connsiteY0" fmla="*/ 0 h 833476"/>
              <a:gd name="connsiteX1" fmla="*/ 345059 w 379577"/>
              <a:gd name="connsiteY1" fmla="*/ 86265 h 833476"/>
              <a:gd name="connsiteX2" fmla="*/ 177653 w 379577"/>
              <a:gd name="connsiteY2" fmla="*/ 167189 h 833476"/>
              <a:gd name="connsiteX3" fmla="*/ 3 w 379577"/>
              <a:gd name="connsiteY3" fmla="*/ 224287 h 833476"/>
              <a:gd name="connsiteX4" fmla="*/ 181466 w 379577"/>
              <a:gd name="connsiteY4" fmla="*/ 286727 h 833476"/>
              <a:gd name="connsiteX5" fmla="*/ 354648 w 379577"/>
              <a:gd name="connsiteY5" fmla="*/ 350397 h 833476"/>
              <a:gd name="connsiteX6" fmla="*/ 184046 w 379577"/>
              <a:gd name="connsiteY6" fmla="*/ 432965 h 833476"/>
              <a:gd name="connsiteX7" fmla="*/ 17255 w 379577"/>
              <a:gd name="connsiteY7" fmla="*/ 517585 h 833476"/>
              <a:gd name="connsiteX8" fmla="*/ 198718 w 379577"/>
              <a:gd name="connsiteY8" fmla="*/ 559897 h 833476"/>
              <a:gd name="connsiteX9" fmla="*/ 379565 w 379577"/>
              <a:gd name="connsiteY9" fmla="*/ 569344 h 833476"/>
              <a:gd name="connsiteX10" fmla="*/ 207037 w 379577"/>
              <a:gd name="connsiteY10" fmla="*/ 680666 h 833476"/>
              <a:gd name="connsiteX11" fmla="*/ 38975 w 379577"/>
              <a:gd name="connsiteY11" fmla="*/ 799381 h 833476"/>
              <a:gd name="connsiteX12" fmla="*/ 212773 w 379577"/>
              <a:gd name="connsiteY12" fmla="*/ 833476 h 833476"/>
              <a:gd name="connsiteX0" fmla="*/ 120772 w 379577"/>
              <a:gd name="connsiteY0" fmla="*/ 0 h 833476"/>
              <a:gd name="connsiteX1" fmla="*/ 345059 w 379577"/>
              <a:gd name="connsiteY1" fmla="*/ 86265 h 833476"/>
              <a:gd name="connsiteX2" fmla="*/ 177653 w 379577"/>
              <a:gd name="connsiteY2" fmla="*/ 167189 h 833476"/>
              <a:gd name="connsiteX3" fmla="*/ 3 w 379577"/>
              <a:gd name="connsiteY3" fmla="*/ 224287 h 833476"/>
              <a:gd name="connsiteX4" fmla="*/ 181466 w 379577"/>
              <a:gd name="connsiteY4" fmla="*/ 286727 h 833476"/>
              <a:gd name="connsiteX5" fmla="*/ 354648 w 379577"/>
              <a:gd name="connsiteY5" fmla="*/ 350397 h 833476"/>
              <a:gd name="connsiteX6" fmla="*/ 184046 w 379577"/>
              <a:gd name="connsiteY6" fmla="*/ 432965 h 833476"/>
              <a:gd name="connsiteX7" fmla="*/ 17255 w 379577"/>
              <a:gd name="connsiteY7" fmla="*/ 517585 h 833476"/>
              <a:gd name="connsiteX8" fmla="*/ 198718 w 379577"/>
              <a:gd name="connsiteY8" fmla="*/ 559897 h 833476"/>
              <a:gd name="connsiteX9" fmla="*/ 379565 w 379577"/>
              <a:gd name="connsiteY9" fmla="*/ 569344 h 833476"/>
              <a:gd name="connsiteX10" fmla="*/ 207037 w 379577"/>
              <a:gd name="connsiteY10" fmla="*/ 696687 h 833476"/>
              <a:gd name="connsiteX11" fmla="*/ 38975 w 379577"/>
              <a:gd name="connsiteY11" fmla="*/ 799381 h 833476"/>
              <a:gd name="connsiteX12" fmla="*/ 212773 w 379577"/>
              <a:gd name="connsiteY12" fmla="*/ 833476 h 833476"/>
              <a:gd name="connsiteX0" fmla="*/ 120772 w 379577"/>
              <a:gd name="connsiteY0" fmla="*/ 0 h 833476"/>
              <a:gd name="connsiteX1" fmla="*/ 345059 w 379577"/>
              <a:gd name="connsiteY1" fmla="*/ 86265 h 833476"/>
              <a:gd name="connsiteX2" fmla="*/ 177653 w 379577"/>
              <a:gd name="connsiteY2" fmla="*/ 167189 h 833476"/>
              <a:gd name="connsiteX3" fmla="*/ 3 w 379577"/>
              <a:gd name="connsiteY3" fmla="*/ 224287 h 833476"/>
              <a:gd name="connsiteX4" fmla="*/ 181466 w 379577"/>
              <a:gd name="connsiteY4" fmla="*/ 286727 h 833476"/>
              <a:gd name="connsiteX5" fmla="*/ 354648 w 379577"/>
              <a:gd name="connsiteY5" fmla="*/ 350397 h 833476"/>
              <a:gd name="connsiteX6" fmla="*/ 184046 w 379577"/>
              <a:gd name="connsiteY6" fmla="*/ 432965 h 833476"/>
              <a:gd name="connsiteX7" fmla="*/ 17255 w 379577"/>
              <a:gd name="connsiteY7" fmla="*/ 517585 h 833476"/>
              <a:gd name="connsiteX8" fmla="*/ 198718 w 379577"/>
              <a:gd name="connsiteY8" fmla="*/ 543877 h 833476"/>
              <a:gd name="connsiteX9" fmla="*/ 379565 w 379577"/>
              <a:gd name="connsiteY9" fmla="*/ 569344 h 833476"/>
              <a:gd name="connsiteX10" fmla="*/ 207037 w 379577"/>
              <a:gd name="connsiteY10" fmla="*/ 696687 h 833476"/>
              <a:gd name="connsiteX11" fmla="*/ 38975 w 379577"/>
              <a:gd name="connsiteY11" fmla="*/ 799381 h 833476"/>
              <a:gd name="connsiteX12" fmla="*/ 212773 w 379577"/>
              <a:gd name="connsiteY12" fmla="*/ 833476 h 833476"/>
              <a:gd name="connsiteX0" fmla="*/ 165522 w 379577"/>
              <a:gd name="connsiteY0" fmla="*/ 0 h 801435"/>
              <a:gd name="connsiteX1" fmla="*/ 345059 w 379577"/>
              <a:gd name="connsiteY1" fmla="*/ 54224 h 801435"/>
              <a:gd name="connsiteX2" fmla="*/ 177653 w 379577"/>
              <a:gd name="connsiteY2" fmla="*/ 135148 h 801435"/>
              <a:gd name="connsiteX3" fmla="*/ 3 w 379577"/>
              <a:gd name="connsiteY3" fmla="*/ 192246 h 801435"/>
              <a:gd name="connsiteX4" fmla="*/ 181466 w 379577"/>
              <a:gd name="connsiteY4" fmla="*/ 254686 h 801435"/>
              <a:gd name="connsiteX5" fmla="*/ 354648 w 379577"/>
              <a:gd name="connsiteY5" fmla="*/ 318356 h 801435"/>
              <a:gd name="connsiteX6" fmla="*/ 184046 w 379577"/>
              <a:gd name="connsiteY6" fmla="*/ 400924 h 801435"/>
              <a:gd name="connsiteX7" fmla="*/ 17255 w 379577"/>
              <a:gd name="connsiteY7" fmla="*/ 485544 h 801435"/>
              <a:gd name="connsiteX8" fmla="*/ 198718 w 379577"/>
              <a:gd name="connsiteY8" fmla="*/ 511836 h 801435"/>
              <a:gd name="connsiteX9" fmla="*/ 379565 w 379577"/>
              <a:gd name="connsiteY9" fmla="*/ 537303 h 801435"/>
              <a:gd name="connsiteX10" fmla="*/ 207037 w 379577"/>
              <a:gd name="connsiteY10" fmla="*/ 664646 h 801435"/>
              <a:gd name="connsiteX11" fmla="*/ 38975 w 379577"/>
              <a:gd name="connsiteY11" fmla="*/ 767340 h 801435"/>
              <a:gd name="connsiteX12" fmla="*/ 212773 w 379577"/>
              <a:gd name="connsiteY12" fmla="*/ 801435 h 801435"/>
              <a:gd name="connsiteX0" fmla="*/ 165522 w 379577"/>
              <a:gd name="connsiteY0" fmla="*/ 0 h 801435"/>
              <a:gd name="connsiteX1" fmla="*/ 345059 w 379577"/>
              <a:gd name="connsiteY1" fmla="*/ 54224 h 801435"/>
              <a:gd name="connsiteX2" fmla="*/ 177653 w 379577"/>
              <a:gd name="connsiteY2" fmla="*/ 135148 h 801435"/>
              <a:gd name="connsiteX3" fmla="*/ 3 w 379577"/>
              <a:gd name="connsiteY3" fmla="*/ 192246 h 801435"/>
              <a:gd name="connsiteX4" fmla="*/ 181466 w 379577"/>
              <a:gd name="connsiteY4" fmla="*/ 254686 h 801435"/>
              <a:gd name="connsiteX5" fmla="*/ 354648 w 379577"/>
              <a:gd name="connsiteY5" fmla="*/ 318356 h 801435"/>
              <a:gd name="connsiteX6" fmla="*/ 184046 w 379577"/>
              <a:gd name="connsiteY6" fmla="*/ 400924 h 801435"/>
              <a:gd name="connsiteX7" fmla="*/ 17255 w 379577"/>
              <a:gd name="connsiteY7" fmla="*/ 485544 h 801435"/>
              <a:gd name="connsiteX8" fmla="*/ 198718 w 379577"/>
              <a:gd name="connsiteY8" fmla="*/ 511836 h 801435"/>
              <a:gd name="connsiteX9" fmla="*/ 379565 w 379577"/>
              <a:gd name="connsiteY9" fmla="*/ 537303 h 801435"/>
              <a:gd name="connsiteX10" fmla="*/ 207037 w 379577"/>
              <a:gd name="connsiteY10" fmla="*/ 664646 h 801435"/>
              <a:gd name="connsiteX11" fmla="*/ 38975 w 379577"/>
              <a:gd name="connsiteY11" fmla="*/ 767340 h 801435"/>
              <a:gd name="connsiteX12" fmla="*/ 225559 w 379577"/>
              <a:gd name="connsiteY12" fmla="*/ 801435 h 80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9577" h="801435">
                <a:moveTo>
                  <a:pt x="165522" y="0"/>
                </a:moveTo>
                <a:cubicBezTo>
                  <a:pt x="274790" y="28755"/>
                  <a:pt x="343037" y="31699"/>
                  <a:pt x="345059" y="54224"/>
                </a:cubicBezTo>
                <a:cubicBezTo>
                  <a:pt x="347081" y="76749"/>
                  <a:pt x="235162" y="112144"/>
                  <a:pt x="177653" y="135148"/>
                </a:cubicBezTo>
                <a:cubicBezTo>
                  <a:pt x="120144" y="158152"/>
                  <a:pt x="-633" y="172323"/>
                  <a:pt x="3" y="192246"/>
                </a:cubicBezTo>
                <a:cubicBezTo>
                  <a:pt x="639" y="212169"/>
                  <a:pt x="122359" y="233668"/>
                  <a:pt x="181466" y="254686"/>
                </a:cubicBezTo>
                <a:cubicBezTo>
                  <a:pt x="240574" y="275704"/>
                  <a:pt x="354218" y="293983"/>
                  <a:pt x="354648" y="318356"/>
                </a:cubicBezTo>
                <a:cubicBezTo>
                  <a:pt x="355078" y="342729"/>
                  <a:pt x="240278" y="373059"/>
                  <a:pt x="184046" y="400924"/>
                </a:cubicBezTo>
                <a:cubicBezTo>
                  <a:pt x="127814" y="428789"/>
                  <a:pt x="14810" y="467059"/>
                  <a:pt x="17255" y="485544"/>
                </a:cubicBezTo>
                <a:cubicBezTo>
                  <a:pt x="19700" y="504029"/>
                  <a:pt x="138333" y="503210"/>
                  <a:pt x="198718" y="511836"/>
                </a:cubicBezTo>
                <a:cubicBezTo>
                  <a:pt x="259103" y="520463"/>
                  <a:pt x="378179" y="511835"/>
                  <a:pt x="379565" y="537303"/>
                </a:cubicBezTo>
                <a:cubicBezTo>
                  <a:pt x="380952" y="562771"/>
                  <a:pt x="263802" y="626307"/>
                  <a:pt x="207037" y="664646"/>
                </a:cubicBezTo>
                <a:cubicBezTo>
                  <a:pt x="150272" y="702985"/>
                  <a:pt x="35888" y="744542"/>
                  <a:pt x="38975" y="767340"/>
                </a:cubicBezTo>
                <a:cubicBezTo>
                  <a:pt x="42062" y="790138"/>
                  <a:pt x="139937" y="786441"/>
                  <a:pt x="225559" y="801435"/>
                </a:cubicBezTo>
              </a:path>
            </a:pathLst>
          </a:custGeom>
          <a:noFill/>
          <a:ln w="31750" cap="flat" cmpd="sng" algn="ctr">
            <a:solidFill>
              <a:srgbClr val="2F70B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22" name="TextBox 1"/>
          <p:cNvSpPr txBox="1">
            <a:spLocks noChangeArrowheads="1"/>
          </p:cNvSpPr>
          <p:nvPr/>
        </p:nvSpPr>
        <p:spPr bwMode="auto">
          <a:xfrm>
            <a:off x="4422775" y="2039938"/>
            <a:ext cx="3524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 Narrow" pitchFamily="34" charset="0"/>
                <a:cs typeface="Arial" pitchFamily="34" charset="0"/>
              </a:rPr>
              <a:t>Ni</a:t>
            </a:r>
          </a:p>
        </p:txBody>
      </p:sp>
      <p:sp>
        <p:nvSpPr>
          <p:cNvPr id="112" name="Freeform 29"/>
          <p:cNvSpPr>
            <a:spLocks noEditPoints="1"/>
          </p:cNvSpPr>
          <p:nvPr/>
        </p:nvSpPr>
        <p:spPr bwMode="auto">
          <a:xfrm rot="228844">
            <a:off x="4647445" y="1332976"/>
            <a:ext cx="226065" cy="564657"/>
          </a:xfrm>
          <a:custGeom>
            <a:avLst/>
            <a:gdLst>
              <a:gd name="T0" fmla="*/ 0 w 582"/>
              <a:gd name="T1" fmla="*/ 0 h 958"/>
              <a:gd name="T2" fmla="*/ 0 w 582"/>
              <a:gd name="T3" fmla="*/ 0 h 958"/>
              <a:gd name="T4" fmla="*/ 0 w 582"/>
              <a:gd name="T5" fmla="*/ 0 h 958"/>
              <a:gd name="T6" fmla="*/ 0 w 582"/>
              <a:gd name="T7" fmla="*/ 1 h 958"/>
              <a:gd name="T8" fmla="*/ 0 w 582"/>
              <a:gd name="T9" fmla="*/ 1 h 958"/>
              <a:gd name="T10" fmla="*/ 0 w 582"/>
              <a:gd name="T11" fmla="*/ 1 h 958"/>
              <a:gd name="T12" fmla="*/ 0 w 582"/>
              <a:gd name="T13" fmla="*/ 1 h 958"/>
              <a:gd name="T14" fmla="*/ 0 w 582"/>
              <a:gd name="T15" fmla="*/ 2 h 958"/>
              <a:gd name="T16" fmla="*/ 0 w 582"/>
              <a:gd name="T17" fmla="*/ 2 h 958"/>
              <a:gd name="T18" fmla="*/ 0 w 582"/>
              <a:gd name="T19" fmla="*/ 3 h 958"/>
              <a:gd name="T20" fmla="*/ 0 w 582"/>
              <a:gd name="T21" fmla="*/ 3 h 958"/>
              <a:gd name="T22" fmla="*/ 0 w 582"/>
              <a:gd name="T23" fmla="*/ 3 h 958"/>
              <a:gd name="T24" fmla="*/ 0 w 582"/>
              <a:gd name="T25" fmla="*/ 3 h 958"/>
              <a:gd name="T26" fmla="*/ 0 w 582"/>
              <a:gd name="T27" fmla="*/ 3 h 958"/>
              <a:gd name="T28" fmla="*/ 0 w 582"/>
              <a:gd name="T29" fmla="*/ 4 h 958"/>
              <a:gd name="T30" fmla="*/ 0 w 582"/>
              <a:gd name="T31" fmla="*/ 4 h 958"/>
              <a:gd name="T32" fmla="*/ 0 w 582"/>
              <a:gd name="T33" fmla="*/ 4 h 958"/>
              <a:gd name="T34" fmla="*/ 0 w 582"/>
              <a:gd name="T35" fmla="*/ 4 h 958"/>
              <a:gd name="T36" fmla="*/ 0 w 582"/>
              <a:gd name="T37" fmla="*/ 5 h 958"/>
              <a:gd name="T38" fmla="*/ 0 w 582"/>
              <a:gd name="T39" fmla="*/ 5 h 958"/>
              <a:gd name="T40" fmla="*/ 0 w 582"/>
              <a:gd name="T41" fmla="*/ 0 h 958"/>
              <a:gd name="T42" fmla="*/ 0 w 582"/>
              <a:gd name="T43" fmla="*/ 0 h 958"/>
              <a:gd name="T44" fmla="*/ 0 w 582"/>
              <a:gd name="T45" fmla="*/ 0 h 958"/>
              <a:gd name="T46" fmla="*/ 0 w 582"/>
              <a:gd name="T47" fmla="*/ 1 h 958"/>
              <a:gd name="T48" fmla="*/ 0 w 582"/>
              <a:gd name="T49" fmla="*/ 1 h 958"/>
              <a:gd name="T50" fmla="*/ 0 w 582"/>
              <a:gd name="T51" fmla="*/ 1 h 958"/>
              <a:gd name="T52" fmla="*/ 0 w 582"/>
              <a:gd name="T53" fmla="*/ 1 h 958"/>
              <a:gd name="T54" fmla="*/ 0 w 582"/>
              <a:gd name="T55" fmla="*/ 2 h 958"/>
              <a:gd name="T56" fmla="*/ 0 w 582"/>
              <a:gd name="T57" fmla="*/ 2 h 958"/>
              <a:gd name="T58" fmla="*/ 0 w 582"/>
              <a:gd name="T59" fmla="*/ 2 h 958"/>
              <a:gd name="T60" fmla="*/ 0 w 582"/>
              <a:gd name="T61" fmla="*/ 3 h 958"/>
              <a:gd name="T62" fmla="*/ 0 w 582"/>
              <a:gd name="T63" fmla="*/ 3 h 958"/>
              <a:gd name="T64" fmla="*/ 0 w 582"/>
              <a:gd name="T65" fmla="*/ 3 h 958"/>
              <a:gd name="T66" fmla="*/ 0 w 582"/>
              <a:gd name="T67" fmla="*/ 3 h 958"/>
              <a:gd name="T68" fmla="*/ 0 w 582"/>
              <a:gd name="T69" fmla="*/ 4 h 958"/>
              <a:gd name="T70" fmla="*/ 0 w 582"/>
              <a:gd name="T71" fmla="*/ 4 h 958"/>
              <a:gd name="T72" fmla="*/ 0 w 582"/>
              <a:gd name="T73" fmla="*/ 4 h 958"/>
              <a:gd name="T74" fmla="*/ 0 w 582"/>
              <a:gd name="T75" fmla="*/ 4 h 958"/>
              <a:gd name="T76" fmla="*/ 0 w 582"/>
              <a:gd name="T77" fmla="*/ 5 h 958"/>
              <a:gd name="T78" fmla="*/ 0 w 582"/>
              <a:gd name="T79" fmla="*/ 5 h 958"/>
              <a:gd name="T80" fmla="*/ 0 w 582"/>
              <a:gd name="T81" fmla="*/ 0 h 958"/>
              <a:gd name="T82" fmla="*/ 0 w 582"/>
              <a:gd name="T83" fmla="*/ 0 h 958"/>
              <a:gd name="T84" fmla="*/ 0 w 582"/>
              <a:gd name="T85" fmla="*/ 0 h 958"/>
              <a:gd name="T86" fmla="*/ 0 w 582"/>
              <a:gd name="T87" fmla="*/ 1 h 958"/>
              <a:gd name="T88" fmla="*/ 0 w 582"/>
              <a:gd name="T89" fmla="*/ 1 h 958"/>
              <a:gd name="T90" fmla="*/ 0 w 582"/>
              <a:gd name="T91" fmla="*/ 1 h 958"/>
              <a:gd name="T92" fmla="*/ 0 w 582"/>
              <a:gd name="T93" fmla="*/ 1 h 958"/>
              <a:gd name="T94" fmla="*/ 0 w 582"/>
              <a:gd name="T95" fmla="*/ 1 h 958"/>
              <a:gd name="T96" fmla="*/ 0 w 582"/>
              <a:gd name="T97" fmla="*/ 2 h 958"/>
              <a:gd name="T98" fmla="*/ 0 w 582"/>
              <a:gd name="T99" fmla="*/ 2 h 958"/>
              <a:gd name="T100" fmla="*/ 0 w 582"/>
              <a:gd name="T101" fmla="*/ 3 h 958"/>
              <a:gd name="T102" fmla="*/ 0 w 582"/>
              <a:gd name="T103" fmla="*/ 3 h 958"/>
              <a:gd name="T104" fmla="*/ 0 w 582"/>
              <a:gd name="T105" fmla="*/ 3 h 958"/>
              <a:gd name="T106" fmla="*/ 0 w 582"/>
              <a:gd name="T107" fmla="*/ 3 h 958"/>
              <a:gd name="T108" fmla="*/ 0 w 582"/>
              <a:gd name="T109" fmla="*/ 3 h 958"/>
              <a:gd name="T110" fmla="*/ 0 w 582"/>
              <a:gd name="T111" fmla="*/ 4 h 958"/>
              <a:gd name="T112" fmla="*/ 0 w 582"/>
              <a:gd name="T113" fmla="*/ 4 h 958"/>
              <a:gd name="T114" fmla="*/ 0 w 582"/>
              <a:gd name="T115" fmla="*/ 4 h 958"/>
              <a:gd name="T116" fmla="*/ 0 w 582"/>
              <a:gd name="T117" fmla="*/ 5 h 958"/>
              <a:gd name="T118" fmla="*/ 0 w 582"/>
              <a:gd name="T119" fmla="*/ 5 h 958"/>
              <a:gd name="T120" fmla="*/ 0 w 582"/>
              <a:gd name="T121" fmla="*/ 5 h 9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82"/>
              <a:gd name="T184" fmla="*/ 0 h 958"/>
              <a:gd name="T185" fmla="*/ 582 w 582"/>
              <a:gd name="T186" fmla="*/ 958 h 9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82" h="958">
                <a:moveTo>
                  <a:pt x="66" y="0"/>
                </a:moveTo>
                <a:lnTo>
                  <a:pt x="66" y="2"/>
                </a:lnTo>
                <a:lnTo>
                  <a:pt x="62" y="8"/>
                </a:lnTo>
                <a:lnTo>
                  <a:pt x="52" y="20"/>
                </a:lnTo>
                <a:lnTo>
                  <a:pt x="38" y="40"/>
                </a:lnTo>
                <a:lnTo>
                  <a:pt x="24" y="60"/>
                </a:lnTo>
                <a:lnTo>
                  <a:pt x="14" y="80"/>
                </a:lnTo>
                <a:lnTo>
                  <a:pt x="6" y="96"/>
                </a:lnTo>
                <a:lnTo>
                  <a:pt x="0" y="112"/>
                </a:lnTo>
                <a:lnTo>
                  <a:pt x="0" y="124"/>
                </a:lnTo>
                <a:lnTo>
                  <a:pt x="0" y="138"/>
                </a:lnTo>
                <a:lnTo>
                  <a:pt x="4" y="150"/>
                </a:lnTo>
                <a:lnTo>
                  <a:pt x="10" y="162"/>
                </a:lnTo>
                <a:lnTo>
                  <a:pt x="18" y="176"/>
                </a:lnTo>
                <a:lnTo>
                  <a:pt x="28" y="192"/>
                </a:lnTo>
                <a:lnTo>
                  <a:pt x="36" y="206"/>
                </a:lnTo>
                <a:lnTo>
                  <a:pt x="46" y="222"/>
                </a:lnTo>
                <a:lnTo>
                  <a:pt x="54" y="238"/>
                </a:lnTo>
                <a:lnTo>
                  <a:pt x="62" y="254"/>
                </a:lnTo>
                <a:lnTo>
                  <a:pt x="66" y="270"/>
                </a:lnTo>
                <a:lnTo>
                  <a:pt x="66" y="286"/>
                </a:lnTo>
                <a:lnTo>
                  <a:pt x="66" y="302"/>
                </a:lnTo>
                <a:lnTo>
                  <a:pt x="62" y="318"/>
                </a:lnTo>
                <a:lnTo>
                  <a:pt x="54" y="336"/>
                </a:lnTo>
                <a:lnTo>
                  <a:pt x="46" y="356"/>
                </a:lnTo>
                <a:lnTo>
                  <a:pt x="38" y="378"/>
                </a:lnTo>
                <a:lnTo>
                  <a:pt x="30" y="396"/>
                </a:lnTo>
                <a:lnTo>
                  <a:pt x="20" y="416"/>
                </a:lnTo>
                <a:lnTo>
                  <a:pt x="14" y="434"/>
                </a:lnTo>
                <a:lnTo>
                  <a:pt x="10" y="452"/>
                </a:lnTo>
                <a:lnTo>
                  <a:pt x="10" y="468"/>
                </a:lnTo>
                <a:lnTo>
                  <a:pt x="10" y="484"/>
                </a:lnTo>
                <a:lnTo>
                  <a:pt x="14" y="498"/>
                </a:lnTo>
                <a:lnTo>
                  <a:pt x="20" y="514"/>
                </a:lnTo>
                <a:lnTo>
                  <a:pt x="30" y="530"/>
                </a:lnTo>
                <a:lnTo>
                  <a:pt x="38" y="548"/>
                </a:lnTo>
                <a:lnTo>
                  <a:pt x="46" y="564"/>
                </a:lnTo>
                <a:lnTo>
                  <a:pt x="54" y="580"/>
                </a:lnTo>
                <a:lnTo>
                  <a:pt x="62" y="596"/>
                </a:lnTo>
                <a:lnTo>
                  <a:pt x="66" y="612"/>
                </a:lnTo>
                <a:lnTo>
                  <a:pt x="66" y="628"/>
                </a:lnTo>
                <a:lnTo>
                  <a:pt x="66" y="644"/>
                </a:lnTo>
                <a:lnTo>
                  <a:pt x="62" y="660"/>
                </a:lnTo>
                <a:lnTo>
                  <a:pt x="54" y="678"/>
                </a:lnTo>
                <a:lnTo>
                  <a:pt x="46" y="698"/>
                </a:lnTo>
                <a:lnTo>
                  <a:pt x="38" y="720"/>
                </a:lnTo>
                <a:lnTo>
                  <a:pt x="30" y="738"/>
                </a:lnTo>
                <a:lnTo>
                  <a:pt x="20" y="758"/>
                </a:lnTo>
                <a:lnTo>
                  <a:pt x="14" y="776"/>
                </a:lnTo>
                <a:lnTo>
                  <a:pt x="10" y="794"/>
                </a:lnTo>
                <a:lnTo>
                  <a:pt x="10" y="810"/>
                </a:lnTo>
                <a:lnTo>
                  <a:pt x="10" y="826"/>
                </a:lnTo>
                <a:lnTo>
                  <a:pt x="16" y="840"/>
                </a:lnTo>
                <a:lnTo>
                  <a:pt x="26" y="858"/>
                </a:lnTo>
                <a:lnTo>
                  <a:pt x="40" y="876"/>
                </a:lnTo>
                <a:lnTo>
                  <a:pt x="58" y="896"/>
                </a:lnTo>
                <a:lnTo>
                  <a:pt x="80" y="918"/>
                </a:lnTo>
                <a:lnTo>
                  <a:pt x="100" y="936"/>
                </a:lnTo>
                <a:lnTo>
                  <a:pt x="114" y="950"/>
                </a:lnTo>
                <a:lnTo>
                  <a:pt x="122" y="956"/>
                </a:lnTo>
                <a:lnTo>
                  <a:pt x="124" y="958"/>
                </a:lnTo>
                <a:moveTo>
                  <a:pt x="296" y="0"/>
                </a:moveTo>
                <a:lnTo>
                  <a:pt x="294" y="2"/>
                </a:lnTo>
                <a:lnTo>
                  <a:pt x="290" y="8"/>
                </a:lnTo>
                <a:lnTo>
                  <a:pt x="280" y="20"/>
                </a:lnTo>
                <a:lnTo>
                  <a:pt x="268" y="40"/>
                </a:lnTo>
                <a:lnTo>
                  <a:pt x="254" y="60"/>
                </a:lnTo>
                <a:lnTo>
                  <a:pt x="242" y="80"/>
                </a:lnTo>
                <a:lnTo>
                  <a:pt x="234" y="96"/>
                </a:lnTo>
                <a:lnTo>
                  <a:pt x="230" y="112"/>
                </a:lnTo>
                <a:lnTo>
                  <a:pt x="228" y="124"/>
                </a:lnTo>
                <a:lnTo>
                  <a:pt x="230" y="138"/>
                </a:lnTo>
                <a:lnTo>
                  <a:pt x="234" y="150"/>
                </a:lnTo>
                <a:lnTo>
                  <a:pt x="238" y="162"/>
                </a:lnTo>
                <a:lnTo>
                  <a:pt x="248" y="176"/>
                </a:lnTo>
                <a:lnTo>
                  <a:pt x="256" y="192"/>
                </a:lnTo>
                <a:lnTo>
                  <a:pt x="264" y="206"/>
                </a:lnTo>
                <a:lnTo>
                  <a:pt x="276" y="222"/>
                </a:lnTo>
                <a:lnTo>
                  <a:pt x="282" y="238"/>
                </a:lnTo>
                <a:lnTo>
                  <a:pt x="290" y="254"/>
                </a:lnTo>
                <a:lnTo>
                  <a:pt x="294" y="270"/>
                </a:lnTo>
                <a:lnTo>
                  <a:pt x="296" y="286"/>
                </a:lnTo>
                <a:lnTo>
                  <a:pt x="294" y="302"/>
                </a:lnTo>
                <a:lnTo>
                  <a:pt x="290" y="318"/>
                </a:lnTo>
                <a:lnTo>
                  <a:pt x="284" y="336"/>
                </a:lnTo>
                <a:lnTo>
                  <a:pt x="276" y="356"/>
                </a:lnTo>
                <a:lnTo>
                  <a:pt x="266" y="378"/>
                </a:lnTo>
                <a:lnTo>
                  <a:pt x="258" y="396"/>
                </a:lnTo>
                <a:lnTo>
                  <a:pt x="250" y="416"/>
                </a:lnTo>
                <a:lnTo>
                  <a:pt x="244" y="434"/>
                </a:lnTo>
                <a:lnTo>
                  <a:pt x="240" y="452"/>
                </a:lnTo>
                <a:lnTo>
                  <a:pt x="238" y="468"/>
                </a:lnTo>
                <a:lnTo>
                  <a:pt x="240" y="484"/>
                </a:lnTo>
                <a:lnTo>
                  <a:pt x="244" y="498"/>
                </a:lnTo>
                <a:lnTo>
                  <a:pt x="250" y="514"/>
                </a:lnTo>
                <a:lnTo>
                  <a:pt x="258" y="530"/>
                </a:lnTo>
                <a:lnTo>
                  <a:pt x="268" y="548"/>
                </a:lnTo>
                <a:lnTo>
                  <a:pt x="276" y="564"/>
                </a:lnTo>
                <a:lnTo>
                  <a:pt x="284" y="580"/>
                </a:lnTo>
                <a:lnTo>
                  <a:pt x="290" y="596"/>
                </a:lnTo>
                <a:lnTo>
                  <a:pt x="294" y="612"/>
                </a:lnTo>
                <a:lnTo>
                  <a:pt x="296" y="628"/>
                </a:lnTo>
                <a:lnTo>
                  <a:pt x="294" y="644"/>
                </a:lnTo>
                <a:lnTo>
                  <a:pt x="290" y="660"/>
                </a:lnTo>
                <a:lnTo>
                  <a:pt x="284" y="678"/>
                </a:lnTo>
                <a:lnTo>
                  <a:pt x="276" y="698"/>
                </a:lnTo>
                <a:lnTo>
                  <a:pt x="266" y="720"/>
                </a:lnTo>
                <a:lnTo>
                  <a:pt x="258" y="738"/>
                </a:lnTo>
                <a:lnTo>
                  <a:pt x="250" y="758"/>
                </a:lnTo>
                <a:lnTo>
                  <a:pt x="244" y="776"/>
                </a:lnTo>
                <a:lnTo>
                  <a:pt x="240" y="794"/>
                </a:lnTo>
                <a:lnTo>
                  <a:pt x="238" y="810"/>
                </a:lnTo>
                <a:lnTo>
                  <a:pt x="240" y="826"/>
                </a:lnTo>
                <a:lnTo>
                  <a:pt x="246" y="840"/>
                </a:lnTo>
                <a:lnTo>
                  <a:pt x="254" y="858"/>
                </a:lnTo>
                <a:lnTo>
                  <a:pt x="268" y="876"/>
                </a:lnTo>
                <a:lnTo>
                  <a:pt x="288" y="896"/>
                </a:lnTo>
                <a:lnTo>
                  <a:pt x="310" y="918"/>
                </a:lnTo>
                <a:lnTo>
                  <a:pt x="330" y="936"/>
                </a:lnTo>
                <a:lnTo>
                  <a:pt x="344" y="950"/>
                </a:lnTo>
                <a:lnTo>
                  <a:pt x="352" y="956"/>
                </a:lnTo>
                <a:lnTo>
                  <a:pt x="352" y="958"/>
                </a:lnTo>
                <a:moveTo>
                  <a:pt x="524" y="0"/>
                </a:moveTo>
                <a:lnTo>
                  <a:pt x="524" y="2"/>
                </a:lnTo>
                <a:lnTo>
                  <a:pt x="520" y="8"/>
                </a:lnTo>
                <a:lnTo>
                  <a:pt x="510" y="20"/>
                </a:lnTo>
                <a:lnTo>
                  <a:pt x="496" y="40"/>
                </a:lnTo>
                <a:lnTo>
                  <a:pt x="482" y="60"/>
                </a:lnTo>
                <a:lnTo>
                  <a:pt x="472" y="80"/>
                </a:lnTo>
                <a:lnTo>
                  <a:pt x="464" y="96"/>
                </a:lnTo>
                <a:lnTo>
                  <a:pt x="458" y="112"/>
                </a:lnTo>
                <a:lnTo>
                  <a:pt x="458" y="124"/>
                </a:lnTo>
                <a:lnTo>
                  <a:pt x="458" y="138"/>
                </a:lnTo>
                <a:lnTo>
                  <a:pt x="462" y="150"/>
                </a:lnTo>
                <a:lnTo>
                  <a:pt x="468" y="162"/>
                </a:lnTo>
                <a:lnTo>
                  <a:pt x="476" y="176"/>
                </a:lnTo>
                <a:lnTo>
                  <a:pt x="486" y="192"/>
                </a:lnTo>
                <a:lnTo>
                  <a:pt x="494" y="206"/>
                </a:lnTo>
                <a:lnTo>
                  <a:pt x="504" y="222"/>
                </a:lnTo>
                <a:lnTo>
                  <a:pt x="512" y="238"/>
                </a:lnTo>
                <a:lnTo>
                  <a:pt x="520" y="254"/>
                </a:lnTo>
                <a:lnTo>
                  <a:pt x="524" y="270"/>
                </a:lnTo>
                <a:lnTo>
                  <a:pt x="524" y="286"/>
                </a:lnTo>
                <a:lnTo>
                  <a:pt x="524" y="302"/>
                </a:lnTo>
                <a:lnTo>
                  <a:pt x="520" y="318"/>
                </a:lnTo>
                <a:lnTo>
                  <a:pt x="514" y="336"/>
                </a:lnTo>
                <a:lnTo>
                  <a:pt x="504" y="356"/>
                </a:lnTo>
                <a:lnTo>
                  <a:pt x="496" y="378"/>
                </a:lnTo>
                <a:lnTo>
                  <a:pt x="488" y="396"/>
                </a:lnTo>
                <a:lnTo>
                  <a:pt x="478" y="416"/>
                </a:lnTo>
                <a:lnTo>
                  <a:pt x="472" y="434"/>
                </a:lnTo>
                <a:lnTo>
                  <a:pt x="468" y="452"/>
                </a:lnTo>
                <a:lnTo>
                  <a:pt x="468" y="468"/>
                </a:lnTo>
                <a:lnTo>
                  <a:pt x="468" y="484"/>
                </a:lnTo>
                <a:lnTo>
                  <a:pt x="472" y="498"/>
                </a:lnTo>
                <a:lnTo>
                  <a:pt x="478" y="514"/>
                </a:lnTo>
                <a:lnTo>
                  <a:pt x="488" y="530"/>
                </a:lnTo>
                <a:lnTo>
                  <a:pt x="496" y="548"/>
                </a:lnTo>
                <a:lnTo>
                  <a:pt x="504" y="564"/>
                </a:lnTo>
                <a:lnTo>
                  <a:pt x="514" y="580"/>
                </a:lnTo>
                <a:lnTo>
                  <a:pt x="520" y="596"/>
                </a:lnTo>
                <a:lnTo>
                  <a:pt x="524" y="612"/>
                </a:lnTo>
                <a:lnTo>
                  <a:pt x="524" y="628"/>
                </a:lnTo>
                <a:lnTo>
                  <a:pt x="524" y="644"/>
                </a:lnTo>
                <a:lnTo>
                  <a:pt x="520" y="660"/>
                </a:lnTo>
                <a:lnTo>
                  <a:pt x="514" y="678"/>
                </a:lnTo>
                <a:lnTo>
                  <a:pt x="504" y="698"/>
                </a:lnTo>
                <a:lnTo>
                  <a:pt x="496" y="720"/>
                </a:lnTo>
                <a:lnTo>
                  <a:pt x="488" y="738"/>
                </a:lnTo>
                <a:lnTo>
                  <a:pt x="478" y="758"/>
                </a:lnTo>
                <a:lnTo>
                  <a:pt x="472" y="776"/>
                </a:lnTo>
                <a:lnTo>
                  <a:pt x="468" y="794"/>
                </a:lnTo>
                <a:lnTo>
                  <a:pt x="468" y="810"/>
                </a:lnTo>
                <a:lnTo>
                  <a:pt x="468" y="826"/>
                </a:lnTo>
                <a:lnTo>
                  <a:pt x="474" y="840"/>
                </a:lnTo>
                <a:lnTo>
                  <a:pt x="484" y="858"/>
                </a:lnTo>
                <a:lnTo>
                  <a:pt x="498" y="876"/>
                </a:lnTo>
                <a:lnTo>
                  <a:pt x="516" y="896"/>
                </a:lnTo>
                <a:lnTo>
                  <a:pt x="538" y="918"/>
                </a:lnTo>
                <a:lnTo>
                  <a:pt x="558" y="936"/>
                </a:lnTo>
                <a:lnTo>
                  <a:pt x="572" y="950"/>
                </a:lnTo>
                <a:lnTo>
                  <a:pt x="580" y="956"/>
                </a:lnTo>
                <a:lnTo>
                  <a:pt x="582" y="958"/>
                </a:lnTo>
              </a:path>
            </a:pathLst>
          </a:custGeom>
          <a:noFill/>
          <a:ln w="28575" algn="ctr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/>
          <a:lstStyle/>
          <a:p>
            <a:endParaRPr lang="en-US"/>
          </a:p>
        </p:txBody>
      </p:sp>
      <p:sp>
        <p:nvSpPr>
          <p:cNvPr id="11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4" name="WordArt 98"/>
          <p:cNvSpPr>
            <a:spLocks noChangeArrowheads="1" noChangeShapeType="1" noTextEdit="1"/>
          </p:cNvSpPr>
          <p:nvPr/>
        </p:nvSpPr>
        <p:spPr bwMode="auto">
          <a:xfrm>
            <a:off x="762000" y="0"/>
            <a:ext cx="76962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thod of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servation and measurement</a:t>
            </a:r>
          </a:p>
        </p:txBody>
      </p:sp>
      <p:sp>
        <p:nvSpPr>
          <p:cNvPr id="11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1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707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45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harged pairs from short-lived sources and with small relative momenta Q , Coulomb final state interaction has to be taken into account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3732487"/>
            <a:ext cx="830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re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is a precise ratio between the number of produced Coulomb pair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with small Q and the number of atom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produced 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simultaneously with Coulomb pairs: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4800"/>
              </p:ext>
            </p:extLst>
          </p:nvPr>
        </p:nvGraphicFramePr>
        <p:xfrm>
          <a:off x="2236788" y="4724400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724400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179888" y="2632871"/>
            <a:ext cx="2590800" cy="457200"/>
            <a:chOff x="4179888" y="2632871"/>
            <a:chExt cx="2590800" cy="457200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179888" y="2861471"/>
              <a:ext cx="990600" cy="0"/>
            </a:xfrm>
            <a:prstGeom prst="line">
              <a:avLst/>
            </a:prstGeom>
            <a:noFill/>
            <a:ln w="28575">
              <a:solidFill>
                <a:srgbClr val="06642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5170488" y="26328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70488" y="28614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094288" y="2745583"/>
              <a:ext cx="228600" cy="228600"/>
            </a:xfrm>
            <a:prstGeom prst="ellipse">
              <a:avLst/>
            </a:prstGeom>
            <a:solidFill>
              <a:srgbClr val="B5F165"/>
            </a:solidFill>
            <a:ln w="9525">
              <a:solidFill>
                <a:srgbClr val="107E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856288" y="26328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5856288" y="30900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9" name="Freeform 27"/>
            <p:cNvSpPr>
              <a:spLocks/>
            </p:cNvSpPr>
            <p:nvPr/>
          </p:nvSpPr>
          <p:spPr bwMode="auto">
            <a:xfrm>
              <a:off x="5399088" y="2785271"/>
              <a:ext cx="76200" cy="152400"/>
            </a:xfrm>
            <a:custGeom>
              <a:avLst/>
              <a:gdLst>
                <a:gd name="T0" fmla="*/ 0 w 48"/>
                <a:gd name="T1" fmla="*/ 0 h 96"/>
                <a:gd name="T2" fmla="*/ 76200 w 48"/>
                <a:gd name="T3" fmla="*/ 76200 h 96"/>
                <a:gd name="T4" fmla="*/ 0 w 48"/>
                <a:gd name="T5" fmla="*/ 76200 h 96"/>
                <a:gd name="T6" fmla="*/ 76200 w 48"/>
                <a:gd name="T7" fmla="*/ 152400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24" y="20"/>
                    <a:pt x="48" y="40"/>
                    <a:pt x="48" y="48"/>
                  </a:cubicBezTo>
                  <a:cubicBezTo>
                    <a:pt x="48" y="56"/>
                    <a:pt x="0" y="40"/>
                    <a:pt x="0" y="48"/>
                  </a:cubicBezTo>
                  <a:cubicBezTo>
                    <a:pt x="0" y="56"/>
                    <a:pt x="40" y="88"/>
                    <a:pt x="48" y="96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5551488" y="2709071"/>
              <a:ext cx="76200" cy="304800"/>
            </a:xfrm>
            <a:custGeom>
              <a:avLst/>
              <a:gdLst>
                <a:gd name="T0" fmla="*/ 76200 w 48"/>
                <a:gd name="T1" fmla="*/ 0 h 192"/>
                <a:gd name="T2" fmla="*/ 0 w 48"/>
                <a:gd name="T3" fmla="*/ 76200 h 192"/>
                <a:gd name="T4" fmla="*/ 76200 w 48"/>
                <a:gd name="T5" fmla="*/ 152400 h 192"/>
                <a:gd name="T6" fmla="*/ 0 w 48"/>
                <a:gd name="T7" fmla="*/ 228600 h 192"/>
                <a:gd name="T8" fmla="*/ 76200 w 48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0" y="184"/>
                    <a:pt x="48" y="192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60848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63134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65420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oulomb </a:t>
            </a: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pair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tom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312988" y="2514600"/>
            <a:ext cx="17171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770688" y="2487542"/>
            <a:ext cx="21788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(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baseline="30000" dirty="0" err="1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b="0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(p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baseline="30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)</a:t>
            </a: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24761"/>
              </p:ext>
            </p:extLst>
          </p:nvPr>
        </p:nvGraphicFramePr>
        <p:xfrm>
          <a:off x="2274888" y="563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38800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6/25/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lomb pairs and 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54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Group 10"/>
          <p:cNvGrpSpPr>
            <a:grpSpLocks/>
          </p:cNvGrpSpPr>
          <p:nvPr/>
        </p:nvGrpSpPr>
        <p:grpSpPr bwMode="auto">
          <a:xfrm>
            <a:off x="0" y="1533525"/>
            <a:ext cx="6051550" cy="5183188"/>
            <a:chOff x="0" y="966"/>
            <a:chExt cx="3812" cy="3265"/>
          </a:xfrm>
        </p:grpSpPr>
        <p:pic>
          <p:nvPicPr>
            <p:cNvPr id="20486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66"/>
              <a:ext cx="3812" cy="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Text Box 9"/>
            <p:cNvSpPr txBox="1">
              <a:spLocks noChangeArrowheads="1"/>
            </p:cNvSpPr>
            <p:nvPr/>
          </p:nvSpPr>
          <p:spPr bwMode="auto">
            <a:xfrm>
              <a:off x="462" y="1070"/>
              <a:ext cx="220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-8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b="0"/>
                <a:t>Cross section calculation precision 0.6%</a:t>
              </a:r>
            </a:p>
          </p:txBody>
        </p:sp>
      </p:grp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Break-up probability</a:t>
            </a:r>
            <a:endParaRPr lang="en-US" sz="3600" baseline="-25000">
              <a:solidFill>
                <a:srgbClr val="761E3D"/>
              </a:solidFill>
              <a:latin typeface="Sylfaen" charset="0"/>
              <a:ea typeface="ＭＳ Ｐゴシック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9025A9"/>
                </a:solidFill>
                <a:latin typeface="Sylfaen" pitchFamily="18" charset="0"/>
              </a:rPr>
              <a:t>Solution of the transport equations provides one-to-one dependence</a:t>
            </a:r>
            <a:r>
              <a:rPr lang="en-US" altLang="en-US" b="0">
                <a:solidFill>
                  <a:srgbClr val="9025A9"/>
                </a:solidFill>
                <a:latin typeface="Sylfaen" pitchFamily="18" charset="0"/>
              </a:rPr>
              <a:t> </a:t>
            </a:r>
            <a:r>
              <a:rPr lang="en-US" altLang="en-US">
                <a:solidFill>
                  <a:srgbClr val="9025A9"/>
                </a:solidFill>
                <a:latin typeface="Sylfaen" pitchFamily="18" charset="0"/>
              </a:rPr>
              <a:t>of the measured break-up probability (</a:t>
            </a:r>
            <a:r>
              <a:rPr lang="en-US" altLang="en-US" i="1">
                <a:solidFill>
                  <a:srgbClr val="9025A9"/>
                </a:solidFill>
                <a:latin typeface="Sylfaen" pitchFamily="18" charset="0"/>
              </a:rPr>
              <a:t>P</a:t>
            </a:r>
            <a:r>
              <a:rPr lang="en-US" altLang="en-US" i="1" baseline="-25000">
                <a:solidFill>
                  <a:srgbClr val="9025A9"/>
                </a:solidFill>
                <a:latin typeface="Sylfaen" pitchFamily="18" charset="0"/>
              </a:rPr>
              <a:t>br</a:t>
            </a:r>
            <a:r>
              <a:rPr lang="en-US" altLang="en-US">
                <a:solidFill>
                  <a:srgbClr val="9025A9"/>
                </a:solidFill>
                <a:latin typeface="Sylfaen" pitchFamily="18" charset="0"/>
              </a:rPr>
              <a:t>) on pionium lifetime </a:t>
            </a:r>
            <a:r>
              <a:rPr lang="en-US" altLang="en-US">
                <a:solidFill>
                  <a:srgbClr val="9025A9"/>
                </a:solidFill>
                <a:latin typeface="Sylfaen" pitchFamily="18" charset="0"/>
                <a:cs typeface="Times New Roman" pitchFamily="18" charset="0"/>
              </a:rPr>
              <a:t>τ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6103938" y="2590800"/>
            <a:ext cx="30400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AB10F0"/>
                </a:solidFill>
                <a:latin typeface="Sylfaen" pitchFamily="18" charset="0"/>
              </a:rPr>
              <a:t>All targets have the same thickness in radiation lengths 6.7*10</a:t>
            </a:r>
            <a:r>
              <a:rPr lang="en-US" altLang="en-US" sz="1800" baseline="30000">
                <a:solidFill>
                  <a:srgbClr val="AB10F0"/>
                </a:solidFill>
                <a:latin typeface="Sylfaen" pitchFamily="18" charset="0"/>
              </a:rPr>
              <a:t>-3</a:t>
            </a:r>
            <a:r>
              <a:rPr lang="en-US" altLang="en-US" sz="1800">
                <a:solidFill>
                  <a:srgbClr val="AB10F0"/>
                </a:solidFill>
                <a:latin typeface="Sylfaen" pitchFamily="18" charset="0"/>
              </a:rPr>
              <a:t> X</a:t>
            </a:r>
            <a:r>
              <a:rPr lang="en-US" altLang="en-US" sz="1800" baseline="-25000">
                <a:solidFill>
                  <a:srgbClr val="AB10F0"/>
                </a:solidFill>
                <a:latin typeface="Sylfaen" pitchFamily="18" charset="0"/>
              </a:rPr>
              <a:t>0</a:t>
            </a:r>
            <a:endParaRPr lang="en-US" altLang="en-US" sz="1800">
              <a:solidFill>
                <a:srgbClr val="AB10F0"/>
              </a:solidFill>
              <a:latin typeface="Sylfaen" pitchFamily="18" charset="0"/>
            </a:endParaRP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6096000" y="4267200"/>
            <a:ext cx="27368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E10FF1"/>
                </a:solidFill>
                <a:latin typeface="Sylfaen" pitchFamily="18" charset="0"/>
              </a:rPr>
              <a:t>There is an optimal target material for a given lifetime</a:t>
            </a:r>
          </a:p>
        </p:txBody>
      </p:sp>
    </p:spTree>
    <p:extLst>
      <p:ext uri="{BB962C8B-B14F-4D97-AF65-F5344CB8AC3E}">
        <p14:creationId xmlns:p14="http://schemas.microsoft.com/office/powerpoint/2010/main" val="322247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11</Words>
  <Application>Microsoft Macintosh PowerPoint</Application>
  <PresentationFormat>Bildschirmpräsentation (4:3)</PresentationFormat>
  <Paragraphs>1287</Paragraphs>
  <Slides>63</Slides>
  <Notes>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5</vt:i4>
      </vt:variant>
      <vt:variant>
        <vt:lpstr>Design</vt:lpstr>
      </vt:variant>
      <vt:variant>
        <vt:i4>4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63</vt:i4>
      </vt:variant>
    </vt:vector>
  </HeadingPairs>
  <TitlesOfParts>
    <vt:vector size="85" baseType="lpstr">
      <vt:lpstr>Arial</vt:lpstr>
      <vt:lpstr>Arial Narrow</vt:lpstr>
      <vt:lpstr>Calibri</vt:lpstr>
      <vt:lpstr>Cambria Math</vt:lpstr>
      <vt:lpstr>DejaVu LGC Sans</vt:lpstr>
      <vt:lpstr>Gungsuh</vt:lpstr>
      <vt:lpstr>Impact</vt:lpstr>
      <vt:lpstr>Lucida Grande</vt:lpstr>
      <vt:lpstr>MS PGothic</vt:lpstr>
      <vt:lpstr>ＭＳ Ｐゴシック</vt:lpstr>
      <vt:lpstr>Script MT Bold</vt:lpstr>
      <vt:lpstr>Sylfaen</vt:lpstr>
      <vt:lpstr>Symbol</vt:lpstr>
      <vt:lpstr>Times New Roman</vt:lpstr>
      <vt:lpstr>Wingdings</vt:lpstr>
      <vt:lpstr>2_Custom Design</vt:lpstr>
      <vt:lpstr>Office Theme</vt:lpstr>
      <vt:lpstr>3_Custom Design</vt:lpstr>
      <vt:lpstr>4_Custom Design</vt:lpstr>
      <vt:lpstr>Equation</vt:lpstr>
      <vt:lpstr>Acrobat Document</vt:lpstr>
      <vt:lpstr>AcroExch.Document.DC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DIRAC results with GEM/MSGC</vt:lpstr>
      <vt:lpstr>DIRAC results with GEM/MSGC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DIRAC++ (Setup Isometric view)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DIRAC++ Setup (top view)</vt:lpstr>
      <vt:lpstr>DIRAC++ (Detectors)</vt:lpstr>
      <vt:lpstr>PowerPoint-Präsentation</vt:lpstr>
      <vt:lpstr>PowerPoint-Präsentation</vt:lpstr>
      <vt:lpstr>PowerPoint-Präsentation</vt:lpstr>
    </vt:vector>
  </TitlesOfParts>
  <Company>diakov.net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Microsoft Office-Anwender</cp:lastModifiedBy>
  <cp:revision>436</cp:revision>
  <cp:lastPrinted>2017-11-20T16:36:33Z</cp:lastPrinted>
  <dcterms:created xsi:type="dcterms:W3CDTF">2016-08-25T08:01:42Z</dcterms:created>
  <dcterms:modified xsi:type="dcterms:W3CDTF">2018-06-25T16:41:10Z</dcterms:modified>
</cp:coreProperties>
</file>